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6" r:id="rId1"/>
  </p:sldMasterIdLst>
  <p:notesMasterIdLst>
    <p:notesMasterId r:id="rId25"/>
  </p:notesMasterIdLst>
  <p:sldIdLst>
    <p:sldId id="365" r:id="rId2"/>
    <p:sldId id="368" r:id="rId3"/>
    <p:sldId id="396" r:id="rId4"/>
    <p:sldId id="270" r:id="rId5"/>
    <p:sldId id="273" r:id="rId6"/>
    <p:sldId id="278" r:id="rId7"/>
    <p:sldId id="279" r:id="rId8"/>
    <p:sldId id="280" r:id="rId9"/>
    <p:sldId id="281" r:id="rId10"/>
    <p:sldId id="282" r:id="rId11"/>
    <p:sldId id="283" r:id="rId12"/>
    <p:sldId id="373" r:id="rId13"/>
    <p:sldId id="378" r:id="rId14"/>
    <p:sldId id="395" r:id="rId15"/>
    <p:sldId id="379" r:id="rId16"/>
    <p:sldId id="394" r:id="rId17"/>
    <p:sldId id="381" r:id="rId18"/>
    <p:sldId id="384" r:id="rId19"/>
    <p:sldId id="372" r:id="rId20"/>
    <p:sldId id="390" r:id="rId21"/>
    <p:sldId id="374" r:id="rId22"/>
    <p:sldId id="391" r:id="rId23"/>
    <p:sldId id="375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2" clrIdx="0">
    <p:extLst>
      <p:ext uri="{19B8F6BF-5375-455C-9EA6-DF929625EA0E}">
        <p15:presenceInfo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B4E2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7" autoAdjust="0"/>
    <p:restoredTop sz="94660"/>
  </p:normalViewPr>
  <p:slideViewPr>
    <p:cSldViewPr>
      <p:cViewPr varScale="1">
        <p:scale>
          <a:sx n="63" d="100"/>
          <a:sy n="63" d="100"/>
        </p:scale>
        <p:origin x="800" y="5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6-26T08:09:56.532" idx="2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26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99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32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6763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8146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9434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194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3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49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46.wmf"/><Relationship Id="rId5" Type="http://schemas.openxmlformats.org/officeDocument/2006/relationships/image" Target="../media/image13.png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50.wmf"/><Relationship Id="rId4" Type="http://schemas.openxmlformats.org/officeDocument/2006/relationships/slide" Target="slide4.xml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54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51.wmf"/><Relationship Id="rId5" Type="http://schemas.openxmlformats.org/officeDocument/2006/relationships/image" Target="../media/image13.png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55.wmf"/><Relationship Id="rId4" Type="http://schemas.openxmlformats.org/officeDocument/2006/relationships/slide" Target="slide4.xml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42.bin"/><Relationship Id="rId26" Type="http://schemas.openxmlformats.org/officeDocument/2006/relationships/comments" Target="../comments/comment1.xml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65.wmf"/><Relationship Id="rId7" Type="http://schemas.openxmlformats.org/officeDocument/2006/relationships/image" Target="../media/image58.png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www.wisc-online.com/assetrepository/viewasset?id=1508" TargetMode="External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57.jpeg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64.wmf"/><Relationship Id="rId4" Type="http://schemas.openxmlformats.org/officeDocument/2006/relationships/image" Target="../media/image56.wmf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55.bin"/><Relationship Id="rId3" Type="http://schemas.openxmlformats.org/officeDocument/2006/relationships/hyperlink" Target="https://www.wisc-online.com/assetrepository/viewasset?id=1508" TargetMode="Externa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8.wmf"/><Relationship Id="rId17" Type="http://schemas.openxmlformats.org/officeDocument/2006/relationships/image" Target="../media/image81.PNG"/><Relationship Id="rId2" Type="http://schemas.openxmlformats.org/officeDocument/2006/relationships/image" Target="../media/image73.jpeg"/><Relationship Id="rId16" Type="http://schemas.openxmlformats.org/officeDocument/2006/relationships/image" Target="../media/image8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77.w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oleObject" Target="../embeddings/oleObject57.bin"/><Relationship Id="rId21" Type="http://schemas.openxmlformats.org/officeDocument/2006/relationships/image" Target="../media/image91.wmf"/><Relationship Id="rId7" Type="http://schemas.openxmlformats.org/officeDocument/2006/relationships/image" Target="../media/image84.png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95.wmf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www.wisc-online.com/assetrepository/viewasset?id=1508" TargetMode="External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83.jpeg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68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90.wmf"/><Relationship Id="rId4" Type="http://schemas.openxmlformats.org/officeDocument/2006/relationships/image" Target="../media/image82.wmf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96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95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9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106.wmf"/><Relationship Id="rId3" Type="http://schemas.openxmlformats.org/officeDocument/2006/relationships/hyperlink" Target="http://www.allwhitebackground.com/colorful-background-images.html" TargetMode="External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80.bin"/><Relationship Id="rId2" Type="http://schemas.openxmlformats.org/officeDocument/2006/relationships/image" Target="../media/image98.jpeg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99.pn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91.bin"/><Relationship Id="rId3" Type="http://schemas.openxmlformats.org/officeDocument/2006/relationships/image" Target="../media/image109.wmf"/><Relationship Id="rId21" Type="http://schemas.openxmlformats.org/officeDocument/2006/relationships/oleObject" Target="../embeddings/oleObject93.bin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116.wmf"/><Relationship Id="rId25" Type="http://schemas.openxmlformats.org/officeDocument/2006/relationships/image" Target="../media/image120.PNG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20" Type="http://schemas.openxmlformats.org/officeDocument/2006/relationships/image" Target="../media/image11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13.wmf"/><Relationship Id="rId24" Type="http://schemas.openxmlformats.org/officeDocument/2006/relationships/image" Target="../media/image119.png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23" Type="http://schemas.openxmlformats.org/officeDocument/2006/relationships/hyperlink" Target="https://www.wisc-online.com/assetrepository/viewasset?id=1508" TargetMode="External"/><Relationship Id="rId10" Type="http://schemas.openxmlformats.org/officeDocument/2006/relationships/oleObject" Target="../embeddings/oleObject87.bin"/><Relationship Id="rId19" Type="http://schemas.openxmlformats.org/officeDocument/2006/relationships/oleObject" Target="../embeddings/oleObject92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89.bin"/><Relationship Id="rId22" Type="http://schemas.openxmlformats.org/officeDocument/2006/relationships/image" Target="../media/image118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13" Type="http://schemas.openxmlformats.org/officeDocument/2006/relationships/image" Target="../media/image12.png"/><Relationship Id="rId18" Type="http://schemas.openxmlformats.org/officeDocument/2006/relationships/slide" Target="slide12.xml"/><Relationship Id="rId3" Type="http://schemas.openxmlformats.org/officeDocument/2006/relationships/slide" Target="slide5.xml"/><Relationship Id="rId21" Type="http://schemas.openxmlformats.org/officeDocument/2006/relationships/image" Target="../media/image15.jpeg"/><Relationship Id="rId7" Type="http://schemas.openxmlformats.org/officeDocument/2006/relationships/image" Target="../media/image3.gif"/><Relationship Id="rId12" Type="http://schemas.openxmlformats.org/officeDocument/2006/relationships/image" Target="../media/image11.png"/><Relationship Id="rId17" Type="http://schemas.openxmlformats.org/officeDocument/2006/relationships/slide" Target="slide10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9.xml"/><Relationship Id="rId20" Type="http://schemas.openxmlformats.org/officeDocument/2006/relationships/image" Target="../media/image14.png"/><Relationship Id="rId1" Type="http://schemas.openxmlformats.org/officeDocument/2006/relationships/audio" Target="file:///C:\Documents%20and%20Settings\Administrator\Desktop\This_Old_Man_instrumental.mp3" TargetMode="External"/><Relationship Id="rId6" Type="http://schemas.openxmlformats.org/officeDocument/2006/relationships/slide" Target="slide11.xml"/><Relationship Id="rId11" Type="http://schemas.openxmlformats.org/officeDocument/2006/relationships/image" Target="../media/image10.png"/><Relationship Id="rId5" Type="http://schemas.openxmlformats.org/officeDocument/2006/relationships/slide" Target="slide7.xml"/><Relationship Id="rId15" Type="http://schemas.openxmlformats.org/officeDocument/2006/relationships/slide" Target="slide8.xml"/><Relationship Id="rId10" Type="http://schemas.openxmlformats.org/officeDocument/2006/relationships/image" Target="../media/image9.png"/><Relationship Id="rId19" Type="http://schemas.openxmlformats.org/officeDocument/2006/relationships/image" Target="../media/image13.png"/><Relationship Id="rId4" Type="http://schemas.openxmlformats.org/officeDocument/2006/relationships/image" Target="../media/image6.png"/><Relationship Id="rId9" Type="http://schemas.openxmlformats.org/officeDocument/2006/relationships/image" Target="../media/image8.gif"/><Relationship Id="rId14" Type="http://schemas.openxmlformats.org/officeDocument/2006/relationships/slide" Target="slide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5.bin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24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1.wmf"/><Relationship Id="rId5" Type="http://schemas.openxmlformats.org/officeDocument/2006/relationships/image" Target="../media/image13.png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25.wmf"/><Relationship Id="rId4" Type="http://schemas.openxmlformats.org/officeDocument/2006/relationships/slide" Target="slide4.xml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9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6.wmf"/><Relationship Id="rId5" Type="http://schemas.openxmlformats.org/officeDocument/2006/relationships/image" Target="../media/image13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30.wmf"/><Relationship Id="rId4" Type="http://schemas.openxmlformats.org/officeDocument/2006/relationships/slide" Target="slide4.xml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4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31.wmf"/><Relationship Id="rId5" Type="http://schemas.openxmlformats.org/officeDocument/2006/relationships/image" Target="../media/image13.png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35.wmf"/><Relationship Id="rId4" Type="http://schemas.openxmlformats.org/officeDocument/2006/relationships/slide" Target="slide4.xml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9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36.wmf"/><Relationship Id="rId5" Type="http://schemas.openxmlformats.org/officeDocument/2006/relationships/image" Target="../media/image13.png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40.wmf"/><Relationship Id="rId4" Type="http://schemas.openxmlformats.org/officeDocument/2006/relationships/slide" Target="slide4.xml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44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41.wmf"/><Relationship Id="rId5" Type="http://schemas.openxmlformats.org/officeDocument/2006/relationships/image" Target="../media/image13.png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45.wmf"/><Relationship Id="rId4" Type="http://schemas.openxmlformats.org/officeDocument/2006/relationships/slide" Target="slide4.xml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9836" y="735110"/>
            <a:ext cx="1074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VỀ DỰ GIỜ, THĂM LỚP</a:t>
            </a:r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97812" y="5233086"/>
            <a:ext cx="6208184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679" y="4932730"/>
            <a:ext cx="3376494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0" y="3581400"/>
            <a:ext cx="975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91000" y="165222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ĐẠI SỐ 8</a:t>
            </a:r>
          </a:p>
        </p:txBody>
      </p:sp>
    </p:spTree>
    <p:extLst>
      <p:ext uri="{BB962C8B-B14F-4D97-AF65-F5344CB8AC3E}">
        <p14:creationId xmlns:p14="http://schemas.microsoft.com/office/powerpoint/2010/main" val="34697476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499" y="9163"/>
            <a:ext cx="9525001" cy="2259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54419" y="1411605"/>
            <a:ext cx="52597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10047" y="5641524"/>
            <a:ext cx="1056953" cy="79337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65930" y="5647765"/>
            <a:ext cx="4679578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76302" y="3429000"/>
            <a:ext cx="1056953" cy="79337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43519" y="3478307"/>
            <a:ext cx="4894728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710173" y="4588690"/>
            <a:ext cx="989212" cy="793376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15020" y="4631144"/>
            <a:ext cx="486783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20719" y="6085696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05303" y="6088871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88142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3" y="5217603"/>
            <a:ext cx="760186" cy="66382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42432" y="2390666"/>
            <a:ext cx="1056953" cy="79337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15020" y="2380250"/>
            <a:ext cx="4894728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6FEB138-3999-1162-7B36-33E5C900C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3435" y="1500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FEFA16-2F52-75FC-EEBB-055BE2DC5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81053"/>
              </p:ext>
            </p:extLst>
          </p:nvPr>
        </p:nvGraphicFramePr>
        <p:xfrm>
          <a:off x="6653168" y="1411243"/>
          <a:ext cx="3007086" cy="59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317160" progId="Equation.DSMT4">
                  <p:embed/>
                </p:oleObj>
              </mc:Choice>
              <mc:Fallback>
                <p:oleObj name="Equation" r:id="rId10" imgW="156204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168" y="1411243"/>
                        <a:ext cx="3007086" cy="598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E3A8F74E-A927-BE85-D930-E00E6FB30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5035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9E4CBC-8016-C8CC-099C-A4A3B4459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521987"/>
              </p:ext>
            </p:extLst>
          </p:nvPr>
        </p:nvGraphicFramePr>
        <p:xfrm>
          <a:off x="4572000" y="2503577"/>
          <a:ext cx="2192672" cy="51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199" imgH="266584" progId="Equation.DSMT4">
                  <p:embed/>
                </p:oleObj>
              </mc:Choice>
              <mc:Fallback>
                <p:oleObj name="Equation" r:id="rId12" imgW="1155199" imgH="266584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03577"/>
                        <a:ext cx="2192672" cy="515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6882A08F-5A07-8897-7491-2DCE342A1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6148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3F70E15-64C4-F776-E25B-10517EF8F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87970"/>
              </p:ext>
            </p:extLst>
          </p:nvPr>
        </p:nvGraphicFramePr>
        <p:xfrm>
          <a:off x="4572000" y="3614831"/>
          <a:ext cx="1413854" cy="51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8975" imgH="266584" progId="Equation.DSMT4">
                  <p:embed/>
                </p:oleObj>
              </mc:Choice>
              <mc:Fallback>
                <p:oleObj name="Equation" r:id="rId14" imgW="748975" imgH="266584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14831"/>
                        <a:ext cx="1413854" cy="515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AA32E990-F9FA-46B8-E4A7-9A3580281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67E9F3-AA99-EFF7-DE9C-113AF01D0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77396"/>
              </p:ext>
            </p:extLst>
          </p:nvPr>
        </p:nvGraphicFramePr>
        <p:xfrm>
          <a:off x="4384305" y="4726085"/>
          <a:ext cx="2192672" cy="51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199" imgH="266584" progId="Equation.DSMT4">
                  <p:embed/>
                </p:oleObj>
              </mc:Choice>
              <mc:Fallback>
                <p:oleObj name="Equation" r:id="rId16" imgW="1155199" imgH="266584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305" y="4726085"/>
                        <a:ext cx="2192672" cy="515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FE163F-BA31-37D2-D9EF-FF9D0456C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47629"/>
              </p:ext>
            </p:extLst>
          </p:nvPr>
        </p:nvGraphicFramePr>
        <p:xfrm>
          <a:off x="4572000" y="5666924"/>
          <a:ext cx="1401872" cy="51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280" imgH="266584" progId="Equation.DSMT4">
                  <p:embed/>
                </p:oleObj>
              </mc:Choice>
              <mc:Fallback>
                <p:oleObj name="Equation" r:id="rId18" imgW="736280" imgH="266584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66924"/>
                        <a:ext cx="1401872" cy="515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-54130"/>
            <a:ext cx="10668000" cy="2337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29870" y="1467264"/>
            <a:ext cx="4466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10047" y="2514599"/>
            <a:ext cx="985235" cy="76389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77671" y="2541495"/>
            <a:ext cx="4921624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68316" y="3534821"/>
            <a:ext cx="886625" cy="8085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77671" y="3563469"/>
            <a:ext cx="4894727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64583" y="4598894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31457" y="4531659"/>
            <a:ext cx="4773708" cy="80682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87954" y="256256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72538" y="256574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86110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2" y="5217603"/>
            <a:ext cx="755827" cy="660018"/>
          </a:xfrm>
          <a:prstGeom prst="rect">
            <a:avLst/>
          </a:prstGeom>
          <a:noFill/>
        </p:spPr>
      </p:pic>
      <p:sp>
        <p:nvSpPr>
          <p:cNvPr id="161" name="Rectangle 160"/>
          <p:cNvSpPr/>
          <p:nvPr/>
        </p:nvSpPr>
        <p:spPr>
          <a:xfrm>
            <a:off x="2971801" y="5661212"/>
            <a:ext cx="486783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2" name="Oval 161"/>
          <p:cNvSpPr/>
          <p:nvPr/>
        </p:nvSpPr>
        <p:spPr>
          <a:xfrm>
            <a:off x="1642171" y="5665694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08F9AFB-0D16-F6CF-71E2-BF1030DB7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6347" y="16173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0897C8-27C6-3737-CF98-539F1D03B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68477"/>
              </p:ext>
            </p:extLst>
          </p:nvPr>
        </p:nvGraphicFramePr>
        <p:xfrm>
          <a:off x="6324600" y="1506007"/>
          <a:ext cx="4204324" cy="55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317160" progId="Equation.DSMT4">
                  <p:embed/>
                </p:oleObj>
              </mc:Choice>
              <mc:Fallback>
                <p:oleObj name="Equation" r:id="rId10" imgW="236196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506007"/>
                        <a:ext cx="4204324" cy="555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3C9D14FC-E5DB-D5DA-458A-1D607B9A9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282D73-AD5B-963B-A623-C8EF20B5F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323000"/>
              </p:ext>
            </p:extLst>
          </p:nvPr>
        </p:nvGraphicFramePr>
        <p:xfrm>
          <a:off x="4572000" y="2749923"/>
          <a:ext cx="886196" cy="49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224" imgH="228501" progId="Equation.DSMT4">
                  <p:embed/>
                </p:oleObj>
              </mc:Choice>
              <mc:Fallback>
                <p:oleObj name="Equation" r:id="rId12" imgW="406224" imgH="228501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9923"/>
                        <a:ext cx="886196" cy="490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4745D750-3A42-D3E4-56F2-42BB32DF2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7EC870-D5DC-2EBA-BA1E-2FE6EFD46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78903"/>
              </p:ext>
            </p:extLst>
          </p:nvPr>
        </p:nvGraphicFramePr>
        <p:xfrm>
          <a:off x="4571999" y="3677771"/>
          <a:ext cx="668055" cy="49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668" imgH="228501" progId="Equation.DSMT4">
                  <p:embed/>
                </p:oleObj>
              </mc:Choice>
              <mc:Fallback>
                <p:oleObj name="Equation" r:id="rId14" imgW="304668" imgH="228501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677771"/>
                        <a:ext cx="668055" cy="490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4883EB1B-24DB-D2E6-86E1-DAF75CEB6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7321C3-9990-8171-437C-8CF44BED9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57787"/>
              </p:ext>
            </p:extLst>
          </p:nvPr>
        </p:nvGraphicFramePr>
        <p:xfrm>
          <a:off x="4551680" y="4609333"/>
          <a:ext cx="1063434" cy="58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4870" imgH="266469" progId="Equation.DSMT4">
                  <p:embed/>
                </p:oleObj>
              </mc:Choice>
              <mc:Fallback>
                <p:oleObj name="Equation" r:id="rId16" imgW="494870" imgH="266469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680" y="4609333"/>
                        <a:ext cx="1063434" cy="586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>
            <a:extLst>
              <a:ext uri="{FF2B5EF4-FFF2-40B4-BE49-F238E27FC236}">
                <a16:creationId xmlns:a16="http://schemas.microsoft.com/office/drawing/2014/main" id="{9302B50B-1A6D-CFED-72FF-D79D9EEB3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2A6B9D-D0A9-5D6E-9FFB-E6E69A61C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089885"/>
              </p:ext>
            </p:extLst>
          </p:nvPr>
        </p:nvGraphicFramePr>
        <p:xfrm>
          <a:off x="4653280" y="5751232"/>
          <a:ext cx="845294" cy="58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359" imgH="266469" progId="Equation.DSMT4">
                  <p:embed/>
                </p:oleObj>
              </mc:Choice>
              <mc:Fallback>
                <p:oleObj name="Equation" r:id="rId18" imgW="393359" imgH="266469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280" y="5751232"/>
                        <a:ext cx="845294" cy="586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786636" y="1219200"/>
            <a:ext cx="8610600" cy="22098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endParaRPr lang="vi-VN" sz="7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</p:txBody>
      </p:sp>
    </p:spTree>
    <p:extLst>
      <p:ext uri="{BB962C8B-B14F-4D97-AF65-F5344CB8AC3E}">
        <p14:creationId xmlns:p14="http://schemas.microsoft.com/office/powerpoint/2010/main" val="31083311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0" y="1490008"/>
            <a:ext cx="86487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PHÉP NHÂN ĐA THỨC</a:t>
            </a: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41086211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295574" y="2433506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66771" y="1095333"/>
            <a:ext cx="95783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699886"/>
              </p:ext>
            </p:extLst>
          </p:nvPr>
        </p:nvGraphicFramePr>
        <p:xfrm>
          <a:off x="3789939" y="1558905"/>
          <a:ext cx="3330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91960" progId="Equation.DSMT4">
                  <p:embed/>
                </p:oleObj>
              </mc:Choice>
              <mc:Fallback>
                <p:oleObj name="Equation" r:id="rId3" imgW="1562040" imgH="2919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9939" y="1558905"/>
                        <a:ext cx="33305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" y="1205225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3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D14B6B3-C4BB-3B27-7F72-B95330F0AE00}"/>
              </a:ext>
            </a:extLst>
          </p:cNvPr>
          <p:cNvSpPr/>
          <p:nvPr/>
        </p:nvSpPr>
        <p:spPr>
          <a:xfrm>
            <a:off x="1086873" y="551269"/>
            <a:ext cx="6096000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3B19D3-00E7-974F-12A1-9AB22A800943}"/>
              </a:ext>
            </a:extLst>
          </p:cNvPr>
          <p:cNvSpPr/>
          <p:nvPr/>
        </p:nvSpPr>
        <p:spPr>
          <a:xfrm>
            <a:off x="221316" y="2020084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4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5AE6F0-7232-5AD3-635C-DD40A0184A54}"/>
              </a:ext>
            </a:extLst>
          </p:cNvPr>
          <p:cNvSpPr txBox="1"/>
          <p:nvPr/>
        </p:nvSpPr>
        <p:spPr>
          <a:xfrm>
            <a:off x="1198880" y="1999720"/>
            <a:ext cx="10644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120213BA-21CF-8E2B-F509-881E4E91DA3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36012" r="14448" b="2"/>
          <a:stretch/>
        </p:blipFill>
        <p:spPr>
          <a:xfrm>
            <a:off x="10433371" y="153432"/>
            <a:ext cx="996629" cy="113567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DBCCBBA-957D-652A-BB86-7BC43C9BAC5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94502" y="298901"/>
            <a:ext cx="944765" cy="944765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88FC163-16D7-996D-0AAE-09762A260611}"/>
              </a:ext>
            </a:extLst>
          </p:cNvPr>
          <p:cNvCxnSpPr/>
          <p:nvPr/>
        </p:nvCxnSpPr>
        <p:spPr>
          <a:xfrm>
            <a:off x="6172200" y="3037598"/>
            <a:ext cx="0" cy="3124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2A5C46B7-6A01-CDC7-BC43-8D418A673567}"/>
              </a:ext>
            </a:extLst>
          </p:cNvPr>
          <p:cNvSpPr/>
          <p:nvPr/>
        </p:nvSpPr>
        <p:spPr>
          <a:xfrm>
            <a:off x="1198880" y="2933650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3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B4190A8-B5DC-418E-1816-611526AF8DCB}"/>
              </a:ext>
            </a:extLst>
          </p:cNvPr>
          <p:cNvSpPr/>
          <p:nvPr/>
        </p:nvSpPr>
        <p:spPr>
          <a:xfrm>
            <a:off x="5901125" y="2889450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4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09539875-E1B2-AC66-E8A1-157F7FF28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781" y="3701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8">
            <a:extLst>
              <a:ext uri="{FF2B5EF4-FFF2-40B4-BE49-F238E27FC236}">
                <a16:creationId xmlns:a16="http://schemas.microsoft.com/office/drawing/2014/main" id="{A4717D64-35A2-A304-45FB-6FCE71262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6348" y="3710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ounded Rectangle 12">
            <a:extLst>
              <a:ext uri="{FF2B5EF4-FFF2-40B4-BE49-F238E27FC236}">
                <a16:creationId xmlns:a16="http://schemas.microsoft.com/office/drawing/2014/main" id="{65A101B1-5DA9-7D01-F223-28F71D36C231}"/>
              </a:ext>
            </a:extLst>
          </p:cNvPr>
          <p:cNvSpPr/>
          <p:nvPr/>
        </p:nvSpPr>
        <p:spPr>
          <a:xfrm>
            <a:off x="1559535" y="4964980"/>
            <a:ext cx="10215277" cy="1795241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2">
            <a:extLst>
              <a:ext uri="{FF2B5EF4-FFF2-40B4-BE49-F238E27FC236}">
                <a16:creationId xmlns:a16="http://schemas.microsoft.com/office/drawing/2014/main" id="{C5EDC2E9-F1FA-1893-0404-7D97414B0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3729" y="5150026"/>
            <a:ext cx="976479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46AE389-634D-3718-C36F-46DF45144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3557"/>
              </p:ext>
            </p:extLst>
          </p:nvPr>
        </p:nvGraphicFramePr>
        <p:xfrm>
          <a:off x="7780554" y="1999420"/>
          <a:ext cx="4089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291960" progId="Equation.DSMT4">
                  <p:embed/>
                </p:oleObj>
              </mc:Choice>
              <mc:Fallback>
                <p:oleObj name="Equation" r:id="rId8" imgW="1917360" imgH="2919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80554" y="1999420"/>
                        <a:ext cx="40894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A25FCE1-4F3D-B2C0-2513-AC0167078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97385"/>
              </p:ext>
            </p:extLst>
          </p:nvPr>
        </p:nvGraphicFramePr>
        <p:xfrm>
          <a:off x="2390635" y="2871574"/>
          <a:ext cx="3330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291960" progId="Equation.DSMT4">
                  <p:embed/>
                </p:oleObj>
              </mc:Choice>
              <mc:Fallback>
                <p:oleObj name="Equation" r:id="rId10" imgW="1562040" imgH="2919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90635" y="2871574"/>
                        <a:ext cx="33305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E26CAC38-D683-00E0-81BD-08F95BC8F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C7321C-BA8E-92D4-4922-6D2A889C0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847417"/>
              </p:ext>
            </p:extLst>
          </p:nvPr>
        </p:nvGraphicFramePr>
        <p:xfrm>
          <a:off x="1444773" y="3363748"/>
          <a:ext cx="4680173" cy="5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01900" imgH="317500" progId="Equation.DSMT4">
                  <p:embed/>
                </p:oleObj>
              </mc:Choice>
              <mc:Fallback>
                <p:oleObj name="Equation" r:id="rId12" imgW="2501900" imgH="3175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773" y="3363748"/>
                        <a:ext cx="4680173" cy="583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66F438-B6B6-9036-B909-40AB24698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66119"/>
              </p:ext>
            </p:extLst>
          </p:nvPr>
        </p:nvGraphicFramePr>
        <p:xfrm>
          <a:off x="1448244" y="3861546"/>
          <a:ext cx="4525355" cy="41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3000" imgH="228600" progId="Equation.DSMT4">
                  <p:embed/>
                </p:oleObj>
              </mc:Choice>
              <mc:Fallback>
                <p:oleObj name="Equation" r:id="rId14" imgW="2413000" imgH="2286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244" y="3861546"/>
                        <a:ext cx="4525355" cy="416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B2C039-D607-1F52-2CF4-C3C16D428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947419"/>
              </p:ext>
            </p:extLst>
          </p:nvPr>
        </p:nvGraphicFramePr>
        <p:xfrm>
          <a:off x="1497190" y="4246948"/>
          <a:ext cx="2846210" cy="41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4000" imgH="228600" progId="Equation.DSMT4">
                  <p:embed/>
                </p:oleObj>
              </mc:Choice>
              <mc:Fallback>
                <p:oleObj name="Equation" r:id="rId16" imgW="1524000" imgH="2286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190" y="4246948"/>
                        <a:ext cx="2846210" cy="416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5033038-2440-7BBB-B00D-E3297D56E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778646"/>
              </p:ext>
            </p:extLst>
          </p:nvPr>
        </p:nvGraphicFramePr>
        <p:xfrm>
          <a:off x="7042161" y="2861562"/>
          <a:ext cx="4089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17360" imgH="291960" progId="Equation.DSMT4">
                  <p:embed/>
                </p:oleObj>
              </mc:Choice>
              <mc:Fallback>
                <p:oleObj name="Equation" r:id="rId18" imgW="191736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46AE389-634D-3718-C36F-46DF451447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42161" y="2861562"/>
                        <a:ext cx="40894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>
            <a:extLst>
              <a:ext uri="{FF2B5EF4-FFF2-40B4-BE49-F238E27FC236}">
                <a16:creationId xmlns:a16="http://schemas.microsoft.com/office/drawing/2014/main" id="{6AB2722F-2DBD-7E39-BF4D-258C8D939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6035" y="33850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A2F558-6CEC-072C-1200-49E1182FF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097716"/>
              </p:ext>
            </p:extLst>
          </p:nvPr>
        </p:nvGraphicFramePr>
        <p:xfrm>
          <a:off x="6232703" y="3285000"/>
          <a:ext cx="5625450" cy="56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11500" imgH="317500" progId="Equation.DSMT4">
                  <p:embed/>
                </p:oleObj>
              </mc:Choice>
              <mc:Fallback>
                <p:oleObj name="Equation" r:id="rId20" imgW="3111500" imgH="3175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703" y="3285000"/>
                        <a:ext cx="5625450" cy="562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0">
            <a:extLst>
              <a:ext uri="{FF2B5EF4-FFF2-40B4-BE49-F238E27FC236}">
                <a16:creationId xmlns:a16="http://schemas.microsoft.com/office/drawing/2014/main" id="{9C7CB666-AECD-22D0-C035-6DCBB542C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0204" y="37816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BA08BE-4A2A-0D63-D2D7-BEF590836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30178"/>
              </p:ext>
            </p:extLst>
          </p:nvPr>
        </p:nvGraphicFramePr>
        <p:xfrm>
          <a:off x="6252067" y="3709392"/>
          <a:ext cx="5533607" cy="47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60700" imgH="266700" progId="Equation.DSMT4">
                  <p:embed/>
                </p:oleObj>
              </mc:Choice>
              <mc:Fallback>
                <p:oleObj name="Equation" r:id="rId22" imgW="3060700" imgH="266700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067" y="3709392"/>
                        <a:ext cx="5533607" cy="470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2">
            <a:extLst>
              <a:ext uri="{FF2B5EF4-FFF2-40B4-BE49-F238E27FC236}">
                <a16:creationId xmlns:a16="http://schemas.microsoft.com/office/drawing/2014/main" id="{6DA83E7E-92F7-B799-A7B8-5582B5F35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2067" y="4132681"/>
            <a:ext cx="3958732" cy="206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00980A-3C1A-FB4B-A690-024A6F509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42747"/>
              </p:ext>
            </p:extLst>
          </p:nvPr>
        </p:nvGraphicFramePr>
        <p:xfrm>
          <a:off x="6255963" y="4091746"/>
          <a:ext cx="3490076" cy="47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30400" imgH="266700" progId="Equation.DSMT4">
                  <p:embed/>
                </p:oleObj>
              </mc:Choice>
              <mc:Fallback>
                <p:oleObj name="Equation" r:id="rId24" imgW="1930400" imgH="266700" progId="Equation.DSMT4">
                  <p:embed/>
                  <p:pic>
                    <p:nvPicPr>
                      <p:cNvPr id="0" name="Object 1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963" y="4091746"/>
                        <a:ext cx="3490076" cy="470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14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" grpId="0"/>
      <p:bldP spid="4" grpId="0"/>
      <p:bldP spid="5" grpId="0"/>
      <p:bldP spid="8" grpId="0"/>
      <p:bldP spid="24" grpId="0"/>
      <p:bldP spid="25" grpId="0"/>
      <p:bldP spid="38" grpId="0" animBg="1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83080" y="729331"/>
            <a:ext cx="1114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ý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1364731"/>
            <a:ext cx="110489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     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11D3CC2F-A3C3-A044-BBB8-B16E0DB6D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1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E17132-DC43-E69E-CEF9-117CD4FC5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079798"/>
              </p:ext>
            </p:extLst>
          </p:nvPr>
        </p:nvGraphicFramePr>
        <p:xfrm>
          <a:off x="1371600" y="1885450"/>
          <a:ext cx="13906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85450"/>
                        <a:ext cx="1390650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>
            <a:extLst>
              <a:ext uri="{FF2B5EF4-FFF2-40B4-BE49-F238E27FC236}">
                <a16:creationId xmlns:a16="http://schemas.microsoft.com/office/drawing/2014/main" id="{CD2A7130-3FC4-40A6-C371-8C0FC466A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9679" y="1829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ADC06D9A-D312-8B35-6E88-BDB2388A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12">
            <a:extLst>
              <a:ext uri="{FF2B5EF4-FFF2-40B4-BE49-F238E27FC236}">
                <a16:creationId xmlns:a16="http://schemas.microsoft.com/office/drawing/2014/main" id="{D01F5668-7A96-8F6F-12D2-650DCB7B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397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2275C4-D1BF-4570-39FE-A88021506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74284"/>
              </p:ext>
            </p:extLst>
          </p:nvPr>
        </p:nvGraphicFramePr>
        <p:xfrm>
          <a:off x="4722177" y="1829242"/>
          <a:ext cx="25622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440" imgH="266400" progId="Equation.DSMT4">
                  <p:embed/>
                </p:oleObj>
              </mc:Choice>
              <mc:Fallback>
                <p:oleObj name="Equation" r:id="rId5" imgW="1333440" imgH="266400" progId="Equation.DSMT4">
                  <p:embed/>
                  <p:pic>
                    <p:nvPicPr>
                      <p:cNvPr id="22" name="Object 2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7DE17132-DC43-E69E-CEF9-117CD4FC5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177" y="1829242"/>
                        <a:ext cx="2562225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1662E69-CC34-7467-BCA6-9755D5D21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141072"/>
              </p:ext>
            </p:extLst>
          </p:nvPr>
        </p:nvGraphicFramePr>
        <p:xfrm>
          <a:off x="1224756" y="2325784"/>
          <a:ext cx="30749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66400" progId="Equation.DSMT4">
                  <p:embed/>
                </p:oleObj>
              </mc:Choice>
              <mc:Fallback>
                <p:oleObj name="Equation" r:id="rId7" imgW="1600200" imgH="266400" progId="Equation.DSMT4">
                  <p:embed/>
                  <p:pic>
                    <p:nvPicPr>
                      <p:cNvPr id="2" name="Object 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662275C4-D1BF-4570-39FE-A88021506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756" y="2325784"/>
                        <a:ext cx="3074988" cy="50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91908B0-1ED3-BE64-6C1A-3FF0D8FFF62F}"/>
              </a:ext>
            </a:extLst>
          </p:cNvPr>
          <p:cNvSpPr txBox="1"/>
          <p:nvPr/>
        </p:nvSpPr>
        <p:spPr>
          <a:xfrm>
            <a:off x="1132841" y="3174773"/>
            <a:ext cx="11048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8" name="Object 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D2B68D-60C5-4C96-0E9E-143FDBDBD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56484"/>
              </p:ext>
            </p:extLst>
          </p:nvPr>
        </p:nvGraphicFramePr>
        <p:xfrm>
          <a:off x="2340284" y="3279891"/>
          <a:ext cx="1025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15640" progId="Equation.DSMT4">
                  <p:embed/>
                </p:oleObj>
              </mc:Choice>
              <mc:Fallback>
                <p:oleObj name="Equation" r:id="rId9" imgW="533160" imgH="215640" progId="Equation.DSMT4">
                  <p:embed/>
                  <p:pic>
                    <p:nvPicPr>
                      <p:cNvPr id="22" name="Object 2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7DE17132-DC43-E69E-CEF9-117CD4FC5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284" y="3279891"/>
                        <a:ext cx="1025525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8332C9-ABE4-C350-213F-422E7EB9F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405306"/>
              </p:ext>
            </p:extLst>
          </p:nvPr>
        </p:nvGraphicFramePr>
        <p:xfrm>
          <a:off x="7162800" y="3203875"/>
          <a:ext cx="373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42920" imgH="266400" progId="Equation.DSMT4">
                  <p:embed/>
                </p:oleObj>
              </mc:Choice>
              <mc:Fallback>
                <p:oleObj name="Equation" r:id="rId11" imgW="1942920" imgH="266400" progId="Equation.DSMT4">
                  <p:embed/>
                  <p:pic>
                    <p:nvPicPr>
                      <p:cNvPr id="5" name="Object 4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A1662E69-CC34-7467-BCA6-9755D5D21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203875"/>
                        <a:ext cx="37338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22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19170" y="499080"/>
            <a:ext cx="358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10134600" y="304800"/>
            <a:ext cx="1447800" cy="164979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95731" y="450269"/>
            <a:ext cx="1372457" cy="137245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07554AD-4812-5319-6EEF-1494498DBD0E}"/>
              </a:ext>
            </a:extLst>
          </p:cNvPr>
          <p:cNvSpPr txBox="1"/>
          <p:nvPr/>
        </p:nvSpPr>
        <p:spPr>
          <a:xfrm>
            <a:off x="1029470" y="1095295"/>
            <a:ext cx="9066262" cy="1539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. Kh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0392AE6-643F-DAF2-6636-D77CBB8F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6621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05D59B-1E14-DE05-3023-3C9C882DD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92424"/>
              </p:ext>
            </p:extLst>
          </p:nvPr>
        </p:nvGraphicFramePr>
        <p:xfrm>
          <a:off x="1638163" y="1743298"/>
          <a:ext cx="19177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163" y="1743298"/>
                        <a:ext cx="1917700" cy="395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508C72D8-4822-671C-24EF-2D451AF3B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C3AA20-D9D5-17D8-7348-26B016D8C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48964"/>
              </p:ext>
            </p:extLst>
          </p:nvPr>
        </p:nvGraphicFramePr>
        <p:xfrm>
          <a:off x="3955970" y="1752664"/>
          <a:ext cx="1244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970" y="1752664"/>
                        <a:ext cx="1244600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:a16="http://schemas.microsoft.com/office/drawing/2014/main" id="{F160EFA5-3DCE-C4D7-6DB0-028982FF6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64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5EBDD6C-C088-8B90-CBED-E831AA4D8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335521"/>
              </p:ext>
            </p:extLst>
          </p:nvPr>
        </p:nvGraphicFramePr>
        <p:xfrm>
          <a:off x="3733800" y="2186495"/>
          <a:ext cx="3333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17360" imgH="266400" progId="Equation.DSMT4">
                  <p:embed/>
                </p:oleObj>
              </mc:Choice>
              <mc:Fallback>
                <p:oleObj name="Equation" r:id="rId9" imgW="191736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86495"/>
                        <a:ext cx="3333750" cy="45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0A87BCA-AB7E-782A-5033-6FEE4459CE25}"/>
              </a:ext>
            </a:extLst>
          </p:cNvPr>
          <p:cNvSpPr txBox="1"/>
          <p:nvPr/>
        </p:nvSpPr>
        <p:spPr>
          <a:xfrm>
            <a:off x="1422263" y="4101054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AA3F74-3A9F-8DE6-7598-FB07787F6877}"/>
              </a:ext>
            </a:extLst>
          </p:cNvPr>
          <p:cNvSpPr txBox="1"/>
          <p:nvPr/>
        </p:nvSpPr>
        <p:spPr>
          <a:xfrm>
            <a:off x="2873931" y="4077791"/>
            <a:ext cx="537734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FAFC05A-0633-6DF4-A7D8-EE48DBA8B88C}"/>
              </a:ext>
            </a:extLst>
          </p:cNvPr>
          <p:cNvSpPr txBox="1"/>
          <p:nvPr/>
        </p:nvSpPr>
        <p:spPr>
          <a:xfrm>
            <a:off x="1039629" y="2634434"/>
            <a:ext cx="10542771" cy="1539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80F98CF9-AC90-2C20-E12A-DC8A475D6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42F8ED-04CD-3553-0308-37325C94A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4415"/>
              </p:ext>
            </p:extLst>
          </p:nvPr>
        </p:nvGraphicFramePr>
        <p:xfrm>
          <a:off x="2330450" y="4766780"/>
          <a:ext cx="2470150" cy="4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4477" imgH="266584" progId="Equation.DSMT4">
                  <p:embed/>
                </p:oleObj>
              </mc:Choice>
              <mc:Fallback>
                <p:oleObj name="Equation" r:id="rId11" imgW="1434477" imgH="266584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766780"/>
                        <a:ext cx="2470150" cy="44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5C7D12-D4E3-ADAE-7166-1CD5F42E0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30034"/>
              </p:ext>
            </p:extLst>
          </p:nvPr>
        </p:nvGraphicFramePr>
        <p:xfrm>
          <a:off x="2343069" y="5145877"/>
          <a:ext cx="3847313" cy="4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34230" imgH="266584" progId="Equation.DSMT4">
                  <p:embed/>
                </p:oleObj>
              </mc:Choice>
              <mc:Fallback>
                <p:oleObj name="Equation" r:id="rId13" imgW="2234230" imgH="266584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069" y="5145877"/>
                        <a:ext cx="3847313" cy="44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E7FDE-937C-D7F6-DAD8-986071708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63220"/>
              </p:ext>
            </p:extLst>
          </p:nvPr>
        </p:nvGraphicFramePr>
        <p:xfrm>
          <a:off x="2382904" y="5531973"/>
          <a:ext cx="3289890" cy="4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174" imgH="266584" progId="Equation.DSMT4">
                  <p:embed/>
                </p:oleObj>
              </mc:Choice>
              <mc:Fallback>
                <p:oleObj name="Equation" r:id="rId15" imgW="1904174" imgH="266584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904" y="5531973"/>
                        <a:ext cx="3289890" cy="44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794F50E5-6D9B-DC52-8E94-E808DB75DC09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8406" y="5541837"/>
            <a:ext cx="1153979" cy="958899"/>
          </a:xfrm>
          <a:prstGeom prst="rect">
            <a:avLst/>
          </a:prstGeom>
        </p:spPr>
      </p:pic>
      <p:sp>
        <p:nvSpPr>
          <p:cNvPr id="25" name="Speech Bubble: Rectangle with Corners Rounded 24">
            <a:extLst>
              <a:ext uri="{FF2B5EF4-FFF2-40B4-BE49-F238E27FC236}">
                <a16:creationId xmlns:a16="http://schemas.microsoft.com/office/drawing/2014/main" id="{F602B0C9-4B52-5EF1-7179-A8E80D07037C}"/>
              </a:ext>
            </a:extLst>
          </p:cNvPr>
          <p:cNvSpPr/>
          <p:nvPr/>
        </p:nvSpPr>
        <p:spPr>
          <a:xfrm>
            <a:off x="8393658" y="4180988"/>
            <a:ext cx="2935783" cy="1272384"/>
          </a:xfrm>
          <a:prstGeom prst="wedgeRoundRect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13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2" grpId="0"/>
      <p:bldP spid="7" grpId="0"/>
      <p:bldP spid="9" grpId="0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4963" y="500891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62231" y="483879"/>
            <a:ext cx="3619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28800" y="1877111"/>
            <a:ext cx="162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Object 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378508-81F2-4A98-AF72-8AF378DC2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333453"/>
              </p:ext>
            </p:extLst>
          </p:nvPr>
        </p:nvGraphicFramePr>
        <p:xfrm>
          <a:off x="2286000" y="978856"/>
          <a:ext cx="47672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720" imgH="266400" progId="Equation.DSMT4">
                  <p:embed/>
                </p:oleObj>
              </mc:Choice>
              <mc:Fallback>
                <p:oleObj name="Equation" r:id="rId3" imgW="2412720" imgH="266400" progId="Equation.DSMT4">
                  <p:embed/>
                  <p:pic>
                    <p:nvPicPr>
                      <p:cNvPr id="12" name="Object 1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5A24EBC5-035C-3ADA-CCF5-56E164309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78856"/>
                        <a:ext cx="4767262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3F728FF6-55EC-D711-7713-D56C8612A9C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36012" r="14448" b="2"/>
          <a:stretch/>
        </p:blipFill>
        <p:spPr>
          <a:xfrm>
            <a:off x="10134600" y="304800"/>
            <a:ext cx="1136796" cy="1295399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10DBED5-0D6A-0D33-833A-EB536C3FDF15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95731" y="450269"/>
            <a:ext cx="1077637" cy="107763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DB76AAD-46FA-B591-690C-C37AD058AC30}"/>
              </a:ext>
            </a:extLst>
          </p:cNvPr>
          <p:cNvSpPr txBox="1"/>
          <p:nvPr/>
        </p:nvSpPr>
        <p:spPr>
          <a:xfrm>
            <a:off x="1885948" y="2532637"/>
            <a:ext cx="100012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0" name="Object 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D5450A-EBB5-51FE-9143-BF18169F3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170313"/>
              </p:ext>
            </p:extLst>
          </p:nvPr>
        </p:nvGraphicFramePr>
        <p:xfrm>
          <a:off x="5662612" y="2681113"/>
          <a:ext cx="792162" cy="31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177480" progId="Equation.DSMT4">
                  <p:embed/>
                </p:oleObj>
              </mc:Choice>
              <mc:Fallback>
                <p:oleObj name="Equation" r:id="rId8" imgW="444240" imgH="177480" progId="Equation.DSMT4">
                  <p:embed/>
                  <p:pic>
                    <p:nvPicPr>
                      <p:cNvPr id="2" name="Object 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AA378508-81F2-4A98-AF72-8AF378DC2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2" y="2681113"/>
                        <a:ext cx="792162" cy="31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E1105B-1721-2E1D-D9E2-BE20386BC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23687"/>
              </p:ext>
            </p:extLst>
          </p:nvPr>
        </p:nvGraphicFramePr>
        <p:xfrm>
          <a:off x="7772400" y="2591193"/>
          <a:ext cx="2770187" cy="51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266400" progId="Equation.DSMT4">
                  <p:embed/>
                </p:oleObj>
              </mc:Choice>
              <mc:Fallback>
                <p:oleObj name="Equation" r:id="rId10" imgW="1434960" imgH="266400" progId="Equation.DSMT4">
                  <p:embed/>
                  <p:pic>
                    <p:nvPicPr>
                      <p:cNvPr id="2" name="Object 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AA378508-81F2-4A98-AF72-8AF378DC2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591193"/>
                        <a:ext cx="2770187" cy="510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C73A85-D6FE-6853-9FE2-809D7D65E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690704"/>
              </p:ext>
            </p:extLst>
          </p:nvPr>
        </p:nvGraphicFramePr>
        <p:xfrm>
          <a:off x="1921508" y="3061763"/>
          <a:ext cx="2770187" cy="51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266400" progId="Equation.DSMT4">
                  <p:embed/>
                </p:oleObj>
              </mc:Choice>
              <mc:Fallback>
                <p:oleObj name="Equation" r:id="rId12" imgW="1434960" imgH="266400" progId="Equation.DSMT4">
                  <p:embed/>
                  <p:pic>
                    <p:nvPicPr>
                      <p:cNvPr id="2" name="Object 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AA378508-81F2-4A98-AF72-8AF378DC2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508" y="3061763"/>
                        <a:ext cx="2770187" cy="510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D228600-CD43-8F78-7C3B-573DBE431EAC}"/>
              </a:ext>
            </a:extLst>
          </p:cNvPr>
          <p:cNvSpPr txBox="1"/>
          <p:nvPr/>
        </p:nvSpPr>
        <p:spPr>
          <a:xfrm>
            <a:off x="1828800" y="3581556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4" name="Object 2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B9EC5E-63B7-35B5-8914-ACE7260D8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26917"/>
              </p:ext>
            </p:extLst>
          </p:nvPr>
        </p:nvGraphicFramePr>
        <p:xfrm>
          <a:off x="6454774" y="3686003"/>
          <a:ext cx="295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10" name="Object 9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01D5450A-EBB5-51FE-9143-BF18169F3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4" y="3686003"/>
                        <a:ext cx="295275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8813A1-9AB1-9919-9E35-35BDDC892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53222"/>
              </p:ext>
            </p:extLst>
          </p:nvPr>
        </p:nvGraphicFramePr>
        <p:xfrm>
          <a:off x="7190580" y="3686002"/>
          <a:ext cx="2936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177480" progId="Equation.DSMT4">
                  <p:embed/>
                </p:oleObj>
              </mc:Choice>
              <mc:Fallback>
                <p:oleObj name="Equation" r:id="rId16" imgW="164880" imgH="177480" progId="Equation.DSMT4">
                  <p:embed/>
                  <p:pic>
                    <p:nvPicPr>
                      <p:cNvPr id="10" name="Object 9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01D5450A-EBB5-51FE-9143-BF18169F3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580" y="3686002"/>
                        <a:ext cx="293688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45FEA9-2AE5-BED9-BF9A-7700A06E4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51923"/>
              </p:ext>
            </p:extLst>
          </p:nvPr>
        </p:nvGraphicFramePr>
        <p:xfrm>
          <a:off x="1739899" y="4164297"/>
          <a:ext cx="784542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3680" imgH="279360" progId="Equation.DSMT4">
                  <p:embed/>
                </p:oleObj>
              </mc:Choice>
              <mc:Fallback>
                <p:oleObj name="Equation" r:id="rId18" imgW="4063680" imgH="279360" progId="Equation.DSMT4">
                  <p:embed/>
                  <p:pic>
                    <p:nvPicPr>
                      <p:cNvPr id="21" name="Object 20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25E1105B-1721-2E1D-D9E2-BE20386BC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899" y="4164297"/>
                        <a:ext cx="7845426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82A447-1F45-6F3F-D6E6-DE53BFAE3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904243"/>
              </p:ext>
            </p:extLst>
          </p:nvPr>
        </p:nvGraphicFramePr>
        <p:xfrm>
          <a:off x="1739899" y="4751014"/>
          <a:ext cx="78406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3680" imgH="279360" progId="Equation.DSMT4">
                  <p:embed/>
                </p:oleObj>
              </mc:Choice>
              <mc:Fallback>
                <p:oleObj name="Equation" r:id="rId20" imgW="4063680" imgH="279360" progId="Equation.DSMT4">
                  <p:embed/>
                  <p:pic>
                    <p:nvPicPr>
                      <p:cNvPr id="22" name="Object 2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FEC73A85-D6FE-6853-9FE2-809D7D65E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899" y="4751014"/>
                        <a:ext cx="7840663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C2D09286-FA49-5C44-D019-538FC89B7A4D}"/>
              </a:ext>
            </a:extLst>
          </p:cNvPr>
          <p:cNvSpPr txBox="1"/>
          <p:nvPr/>
        </p:nvSpPr>
        <p:spPr>
          <a:xfrm>
            <a:off x="1644819" y="5250710"/>
            <a:ext cx="3619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9" name="Object 2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11C63A-40DE-8877-BF5F-AF800E0F7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5197"/>
              </p:ext>
            </p:extLst>
          </p:nvPr>
        </p:nvGraphicFramePr>
        <p:xfrm>
          <a:off x="3505993" y="5310628"/>
          <a:ext cx="5790407" cy="51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84400" imgH="266400" progId="Equation.DSMT4">
                  <p:embed/>
                </p:oleObj>
              </mc:Choice>
              <mc:Fallback>
                <p:oleObj name="Equation" r:id="rId22" imgW="2984400" imgH="266400" progId="Equation.DSMT4">
                  <p:embed/>
                  <p:pic>
                    <p:nvPicPr>
                      <p:cNvPr id="2" name="Object 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AA378508-81F2-4A98-AF72-8AF378DC2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993" y="5310628"/>
                        <a:ext cx="5790407" cy="512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2521CB-6B7C-CF58-4264-77386E27E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81749"/>
              </p:ext>
            </p:extLst>
          </p:nvPr>
        </p:nvGraphicFramePr>
        <p:xfrm>
          <a:off x="3505993" y="5773572"/>
          <a:ext cx="4576232" cy="57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76500" imgH="317500" progId="Equation.DSMT4">
                  <p:embed/>
                </p:oleObj>
              </mc:Choice>
              <mc:Fallback>
                <p:oleObj name="Equation" r:id="rId24" imgW="2476500" imgH="3175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993" y="5773572"/>
                        <a:ext cx="4576232" cy="57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6A91C7-6F28-8E07-FE7E-AF77FD7B9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171945"/>
              </p:ext>
            </p:extLst>
          </p:nvPr>
        </p:nvGraphicFramePr>
        <p:xfrm>
          <a:off x="3505993" y="6286370"/>
          <a:ext cx="4059939" cy="48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97100" imgH="266700" progId="Equation.DSMT4">
                  <p:embed/>
                </p:oleObj>
              </mc:Choice>
              <mc:Fallback>
                <p:oleObj name="Equation" r:id="rId26" imgW="2197100" imgH="2667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993" y="6286370"/>
                        <a:ext cx="4059939" cy="481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3E9338-1725-AF10-8A7B-8DB84AE65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888213"/>
              </p:ext>
            </p:extLst>
          </p:nvPr>
        </p:nvGraphicFramePr>
        <p:xfrm>
          <a:off x="7565932" y="6393240"/>
          <a:ext cx="821375" cy="41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44307" imgH="228501" progId="Equation.DSMT4">
                  <p:embed/>
                </p:oleObj>
              </mc:Choice>
              <mc:Fallback>
                <p:oleObj name="Equation" r:id="rId28" imgW="444307" imgH="228501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932" y="6393240"/>
                        <a:ext cx="821375" cy="41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53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23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89456" y="682021"/>
            <a:ext cx="140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24483" y="697967"/>
            <a:ext cx="2427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1073028-23F6-AA4D-7FF0-BD7CBF177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382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DB90B4F-039A-680E-0420-C5AF479A7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00584E-F79D-DAAF-D51E-B172D8E1D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996913"/>
              </p:ext>
            </p:extLst>
          </p:nvPr>
        </p:nvGraphicFramePr>
        <p:xfrm>
          <a:off x="3926522" y="1490856"/>
          <a:ext cx="4032184" cy="42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266700" progId="Equation.DSMT4">
                  <p:embed/>
                </p:oleObj>
              </mc:Choice>
              <mc:Fallback>
                <p:oleObj name="Equation" r:id="rId2" imgW="2451100" imgH="2667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22" y="1490856"/>
                        <a:ext cx="4032184" cy="428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>
            <a:extLst>
              <a:ext uri="{FF2B5EF4-FFF2-40B4-BE49-F238E27FC236}">
                <a16:creationId xmlns:a16="http://schemas.microsoft.com/office/drawing/2014/main" id="{FCC9ADB4-2D7E-6E90-A5D3-B78D72855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13EED64-0F59-8CC4-51AD-43698FB8E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665662"/>
              </p:ext>
            </p:extLst>
          </p:nvPr>
        </p:nvGraphicFramePr>
        <p:xfrm>
          <a:off x="3926521" y="1892741"/>
          <a:ext cx="5484193" cy="51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100" imgH="317500" progId="Equation.DSMT4">
                  <p:embed/>
                </p:oleObj>
              </mc:Choice>
              <mc:Fallback>
                <p:oleObj name="Equation" r:id="rId4" imgW="3340100" imgH="3175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21" y="1892741"/>
                        <a:ext cx="5484193" cy="511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A0028245-B10D-D8D8-5A25-174D4B618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272738-7D20-E600-9150-801BEEAF6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88531"/>
              </p:ext>
            </p:extLst>
          </p:nvPr>
        </p:nvGraphicFramePr>
        <p:xfrm>
          <a:off x="3926522" y="2416133"/>
          <a:ext cx="4073972" cy="51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317500" progId="Equation.DSMT4">
                  <p:embed/>
                </p:oleObj>
              </mc:Choice>
              <mc:Fallback>
                <p:oleObj name="Equation" r:id="rId6" imgW="2476500" imgH="3175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22" y="2416133"/>
                        <a:ext cx="4073972" cy="511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>
            <a:extLst>
              <a:ext uri="{FF2B5EF4-FFF2-40B4-BE49-F238E27FC236}">
                <a16:creationId xmlns:a16="http://schemas.microsoft.com/office/drawing/2014/main" id="{421F648A-31A4-1704-93A8-4B2741B9E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D71A1E9-D9A9-E3F4-B412-62D9545CF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25900"/>
              </p:ext>
            </p:extLst>
          </p:nvPr>
        </p:nvGraphicFramePr>
        <p:xfrm>
          <a:off x="3926521" y="2939524"/>
          <a:ext cx="3614341" cy="42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100" imgH="266700" progId="Equation.DSMT4">
                  <p:embed/>
                </p:oleObj>
              </mc:Choice>
              <mc:Fallback>
                <p:oleObj name="Equation" r:id="rId8" imgW="2197100" imgH="2667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21" y="2939524"/>
                        <a:ext cx="3614341" cy="428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0">
            <a:extLst>
              <a:ext uri="{FF2B5EF4-FFF2-40B4-BE49-F238E27FC236}">
                <a16:creationId xmlns:a16="http://schemas.microsoft.com/office/drawing/2014/main" id="{A9C4EEAA-3175-4ABB-AAA6-09C677A12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F21532-26F3-C274-0C05-E08479D63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74944"/>
              </p:ext>
            </p:extLst>
          </p:nvPr>
        </p:nvGraphicFramePr>
        <p:xfrm>
          <a:off x="3926522" y="3412116"/>
          <a:ext cx="731226" cy="36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307" imgH="228501" progId="Equation.DSMT4">
                  <p:embed/>
                </p:oleObj>
              </mc:Choice>
              <mc:Fallback>
                <p:oleObj name="Equation" r:id="rId10" imgW="444307" imgH="228501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22" y="3412116"/>
                        <a:ext cx="731226" cy="36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26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048000" y="1371600"/>
            <a:ext cx="5787136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091830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2628900" y="1744883"/>
            <a:ext cx="6934200" cy="16841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6583864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648655" y="45942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653DC0-3231-F192-CD9A-599FB507A2CA}"/>
              </a:ext>
            </a:extLst>
          </p:cNvPr>
          <p:cNvSpPr txBox="1"/>
          <p:nvPr/>
        </p:nvSpPr>
        <p:spPr>
          <a:xfrm>
            <a:off x="1626372" y="459420"/>
            <a:ext cx="2183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B26193A0-B931-E7AB-F2E6-2615A771825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9290152" y="345161"/>
            <a:ext cx="1347001" cy="1347001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E0B1043-7587-6BBA-26BB-50FABAE0E1D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7018" y="415245"/>
            <a:ext cx="913268" cy="913268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69950A3C-1977-94E7-D611-4C79E8FF0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2B491D-D7E1-A6C7-1A6B-BEF32C0B9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41807"/>
              </p:ext>
            </p:extLst>
          </p:nvPr>
        </p:nvGraphicFramePr>
        <p:xfrm>
          <a:off x="2895601" y="1051294"/>
          <a:ext cx="3657600" cy="55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317160" progId="Equation.DSMT4">
                  <p:embed/>
                </p:oleObj>
              </mc:Choice>
              <mc:Fallback>
                <p:oleObj name="Equation" r:id="rId5" imgW="205740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1051294"/>
                        <a:ext cx="3657600" cy="554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ED5CFFAE-3698-52F0-4FCB-D86D28907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4BC32C-FDDC-859C-13E8-217FCD027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29468"/>
              </p:ext>
            </p:extLst>
          </p:nvPr>
        </p:nvGraphicFramePr>
        <p:xfrm>
          <a:off x="2895600" y="1620858"/>
          <a:ext cx="3048000" cy="54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317160" progId="Equation.DSMT4">
                  <p:embed/>
                </p:oleObj>
              </mc:Choice>
              <mc:Fallback>
                <p:oleObj name="Equation" r:id="rId7" imgW="1739880" imgH="31716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20858"/>
                        <a:ext cx="3048000" cy="547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01FD3F9-547D-91F5-CB04-58D58ECC0566}"/>
              </a:ext>
            </a:extLst>
          </p:cNvPr>
          <p:cNvSpPr txBox="1"/>
          <p:nvPr/>
        </p:nvSpPr>
        <p:spPr>
          <a:xfrm>
            <a:off x="4047063" y="2215345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3B467A-2981-B184-7517-A351F86C5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31080"/>
              </p:ext>
            </p:extLst>
          </p:nvPr>
        </p:nvGraphicFramePr>
        <p:xfrm>
          <a:off x="2895600" y="2809536"/>
          <a:ext cx="3655192" cy="55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57400" imgH="317160" progId="Equation.DSMT4">
                  <p:embed/>
                </p:oleObj>
              </mc:Choice>
              <mc:Fallback>
                <p:oleObj name="Equation" r:id="rId9" imgW="2057400" imgH="317160" progId="Equation.DSMT4">
                  <p:embed/>
                  <p:pic>
                    <p:nvPicPr>
                      <p:cNvPr id="5" name="Object 4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842B491D-D7E1-A6C7-1A6B-BEF32C0B9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09536"/>
                        <a:ext cx="3655192" cy="554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AD9487-73B4-6926-AC3D-E618773DD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657676"/>
              </p:ext>
            </p:extLst>
          </p:nvPr>
        </p:nvGraphicFramePr>
        <p:xfrm>
          <a:off x="2872366" y="3314509"/>
          <a:ext cx="5240052" cy="53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8000" imgH="317500" progId="Equation.DSMT4">
                  <p:embed/>
                </p:oleObj>
              </mc:Choice>
              <mc:Fallback>
                <p:oleObj name="Equation" r:id="rId11" imgW="3048000" imgH="3175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366" y="3314509"/>
                        <a:ext cx="5240052" cy="534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F21E31-A137-5DB6-449E-C599AF3D0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20960"/>
              </p:ext>
            </p:extLst>
          </p:nvPr>
        </p:nvGraphicFramePr>
        <p:xfrm>
          <a:off x="2877446" y="3820169"/>
          <a:ext cx="5261886" cy="53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60700" imgH="317500" progId="Equation.DSMT4">
                  <p:embed/>
                </p:oleObj>
              </mc:Choice>
              <mc:Fallback>
                <p:oleObj name="Equation" r:id="rId13" imgW="3060700" imgH="3175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446" y="3820169"/>
                        <a:ext cx="5261886" cy="534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815924-71DB-EA42-1170-4E94835DF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94759"/>
              </p:ext>
            </p:extLst>
          </p:nvPr>
        </p:nvGraphicFramePr>
        <p:xfrm>
          <a:off x="2877446" y="4344178"/>
          <a:ext cx="1266346" cy="44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280" imgH="266584" progId="Equation.DSMT4">
                  <p:embed/>
                </p:oleObj>
              </mc:Choice>
              <mc:Fallback>
                <p:oleObj name="Equation" r:id="rId15" imgW="736280" imgH="266584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446" y="4344178"/>
                        <a:ext cx="1266346" cy="44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E1DF1B1-D0D2-4613-8271-1A8C317EA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02365"/>
              </p:ext>
            </p:extLst>
          </p:nvPr>
        </p:nvGraphicFramePr>
        <p:xfrm>
          <a:off x="3003282" y="4807633"/>
          <a:ext cx="3154362" cy="5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9880" imgH="317160" progId="Equation.DSMT4">
                  <p:embed/>
                </p:oleObj>
              </mc:Choice>
              <mc:Fallback>
                <p:oleObj name="Equation" r:id="rId17" imgW="1739880" imgH="317160" progId="Equation.DSMT4">
                  <p:embed/>
                  <p:pic>
                    <p:nvPicPr>
                      <p:cNvPr id="7" name="Object 6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4A4BC32C-FDDC-859C-13E8-217FCD027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282" y="4807633"/>
                        <a:ext cx="3154362" cy="566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2">
            <a:extLst>
              <a:ext uri="{FF2B5EF4-FFF2-40B4-BE49-F238E27FC236}">
                <a16:creationId xmlns:a16="http://schemas.microsoft.com/office/drawing/2014/main" id="{5DEDA2C3-91FC-5F55-B3CD-27625438C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BF7756-9DA4-2FE2-9089-B497B40F7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253"/>
              </p:ext>
            </p:extLst>
          </p:nvPr>
        </p:nvGraphicFramePr>
        <p:xfrm>
          <a:off x="3003281" y="5445291"/>
          <a:ext cx="3253193" cy="44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92300" imgH="266700" progId="Equation.DSMT4">
                  <p:embed/>
                </p:oleObj>
              </mc:Choice>
              <mc:Fallback>
                <p:oleObj name="Equation" r:id="rId19" imgW="1892300" imgH="266700" progId="Equation.DSMT4">
                  <p:embed/>
                  <p:pic>
                    <p:nvPicPr>
                      <p:cNvPr id="0" name="Object 1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281" y="5445291"/>
                        <a:ext cx="3253193" cy="44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4">
            <a:extLst>
              <a:ext uri="{FF2B5EF4-FFF2-40B4-BE49-F238E27FC236}">
                <a16:creationId xmlns:a16="http://schemas.microsoft.com/office/drawing/2014/main" id="{1986688E-9DA6-7648-BB29-15A9DFB28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5F8B1C-48CF-D5A4-D3A2-913F4F05E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07738"/>
              </p:ext>
            </p:extLst>
          </p:nvPr>
        </p:nvGraphicFramePr>
        <p:xfrm>
          <a:off x="3003282" y="5892819"/>
          <a:ext cx="1310010" cy="44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669" imgH="266584" progId="Equation.DSMT4">
                  <p:embed/>
                </p:oleObj>
              </mc:Choice>
              <mc:Fallback>
                <p:oleObj name="Equation" r:id="rId21" imgW="761669" imgH="266584" progId="Equation.DSMT4">
                  <p:embed/>
                  <p:pic>
                    <p:nvPicPr>
                      <p:cNvPr id="0" name="Object 1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282" y="5892819"/>
                        <a:ext cx="1310010" cy="44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21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124200" y="2202083"/>
            <a:ext cx="5943600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7866607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31317" y="639805"/>
            <a:ext cx="2609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40531" y="658728"/>
            <a:ext cx="6704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D775B0E-4CEF-5D04-8616-CCB7A7CE9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661667"/>
              </p:ext>
            </p:extLst>
          </p:nvPr>
        </p:nvGraphicFramePr>
        <p:xfrm>
          <a:off x="7663521" y="2233962"/>
          <a:ext cx="266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90440" progId="Equation.DSMT4">
                  <p:embed/>
                </p:oleObj>
              </mc:Choice>
              <mc:Fallback>
                <p:oleObj name="Equation" r:id="rId2" imgW="13968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3521" y="2233962"/>
                        <a:ext cx="266700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DCB41603-B93B-B15A-986E-969B0C781139}"/>
              </a:ext>
            </a:extLst>
          </p:cNvPr>
          <p:cNvSpPr txBox="1"/>
          <p:nvPr/>
        </p:nvSpPr>
        <p:spPr>
          <a:xfrm>
            <a:off x="2362200" y="3419008"/>
            <a:ext cx="1886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DE9FCE0-2269-E8C1-AD48-2DFB13C3E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291875"/>
              </p:ext>
            </p:extLst>
          </p:nvPr>
        </p:nvGraphicFramePr>
        <p:xfrm>
          <a:off x="1447800" y="2757787"/>
          <a:ext cx="3397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52280" progId="Equation.DSMT4">
                  <p:embed/>
                </p:oleObj>
              </mc:Choice>
              <mc:Fallback>
                <p:oleObj name="Equation" r:id="rId4" imgW="177480" imgH="152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D775B0E-4CEF-5D04-8616-CCB7A7CE9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57787"/>
                        <a:ext cx="339725" cy="29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031261A3-8D4F-509B-EC4F-A672B3C42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E91559-7080-A3BB-0757-A6BFC082B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201468"/>
              </p:ext>
            </p:extLst>
          </p:nvPr>
        </p:nvGraphicFramePr>
        <p:xfrm>
          <a:off x="3406109" y="1189181"/>
          <a:ext cx="5102095" cy="45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08300" imgH="266700" progId="Equation.DSMT4">
                  <p:embed/>
                </p:oleObj>
              </mc:Choice>
              <mc:Fallback>
                <p:oleObj name="Equation" r:id="rId6" imgW="2908300" imgH="2667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109" y="1189181"/>
                        <a:ext cx="5102095" cy="456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17586B8-8580-11C0-8C79-65484D0C5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32026"/>
              </p:ext>
            </p:extLst>
          </p:nvPr>
        </p:nvGraphicFramePr>
        <p:xfrm>
          <a:off x="2219958" y="3895350"/>
          <a:ext cx="5503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36680" imgH="266400" progId="Equation.DSMT4">
                  <p:embed/>
                </p:oleObj>
              </mc:Choice>
              <mc:Fallback>
                <p:oleObj name="Equation" r:id="rId8" imgW="3136680" imgH="266400" progId="Equation.DSMT4">
                  <p:embed/>
                  <p:pic>
                    <p:nvPicPr>
                      <p:cNvPr id="5" name="Object 4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F4E91559-7080-A3BB-0757-A6BFC082B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958" y="3895350"/>
                        <a:ext cx="5503863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D224D66F-9D25-D505-E503-3D660EB42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DD4A0E-D6E1-2BD0-E741-751F64450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535628"/>
              </p:ext>
            </p:extLst>
          </p:nvPr>
        </p:nvGraphicFramePr>
        <p:xfrm>
          <a:off x="2209798" y="4442269"/>
          <a:ext cx="5968733" cy="48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5000" imgH="266700" progId="Equation.DSMT4">
                  <p:embed/>
                </p:oleObj>
              </mc:Choice>
              <mc:Fallback>
                <p:oleObj name="Equation" r:id="rId10" imgW="3175000" imgH="2667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98" y="4442269"/>
                        <a:ext cx="5968733" cy="48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:a16="http://schemas.microsoft.com/office/drawing/2014/main" id="{ED17FCD5-57DA-4421-B7C9-8F5B0887D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BC5AEA-A730-2C3F-D31D-710DF8107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68255"/>
              </p:ext>
            </p:extLst>
          </p:nvPr>
        </p:nvGraphicFramePr>
        <p:xfrm>
          <a:off x="2219958" y="4908919"/>
          <a:ext cx="1285240" cy="3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190500" progId="Equation.DSMT4">
                  <p:embed/>
                </p:oleObj>
              </mc:Choice>
              <mc:Fallback>
                <p:oleObj name="Equation" r:id="rId12" imgW="736600" imgH="1905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958" y="4908919"/>
                        <a:ext cx="1285240" cy="321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93BF841B-FB05-4164-B813-0AC8E08E41BA}"/>
              </a:ext>
            </a:extLst>
          </p:cNvPr>
          <p:cNvSpPr txBox="1"/>
          <p:nvPr/>
        </p:nvSpPr>
        <p:spPr>
          <a:xfrm>
            <a:off x="1992798" y="5285835"/>
            <a:ext cx="7891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</p:txBody>
      </p:sp>
      <p:graphicFrame>
        <p:nvGraphicFramePr>
          <p:cNvPr id="25" name="Object 2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A15ED3-9542-4F30-1B0B-83AC0E6D0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181060"/>
              </p:ext>
            </p:extLst>
          </p:nvPr>
        </p:nvGraphicFramePr>
        <p:xfrm>
          <a:off x="3395345" y="5380354"/>
          <a:ext cx="3208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28800" imgH="266400" progId="Equation.DSMT4">
                  <p:embed/>
                </p:oleObj>
              </mc:Choice>
              <mc:Fallback>
                <p:oleObj name="Equation" r:id="rId14" imgW="1828800" imgH="266400" progId="Equation.DSMT4">
                  <p:embed/>
                  <p:pic>
                    <p:nvPicPr>
                      <p:cNvPr id="5" name="Object 4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F4E91559-7080-A3BB-0757-A6BFC082B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345" y="5380354"/>
                        <a:ext cx="32083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44B404DF-8B6A-BA84-84FF-5A6A60C9B702}"/>
              </a:ext>
            </a:extLst>
          </p:cNvPr>
          <p:cNvSpPr txBox="1"/>
          <p:nvPr/>
        </p:nvSpPr>
        <p:spPr>
          <a:xfrm>
            <a:off x="926576" y="1636969"/>
            <a:ext cx="3454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8BDA826-6B6E-5861-3038-73BCE17E45FF}"/>
              </a:ext>
            </a:extLst>
          </p:cNvPr>
          <p:cNvSpPr txBox="1"/>
          <p:nvPr/>
        </p:nvSpPr>
        <p:spPr>
          <a:xfrm>
            <a:off x="946896" y="2126346"/>
            <a:ext cx="68870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2FBFB4A-E7D1-0E7E-CF5D-585D787A4218}"/>
              </a:ext>
            </a:extLst>
          </p:cNvPr>
          <p:cNvSpPr txBox="1"/>
          <p:nvPr/>
        </p:nvSpPr>
        <p:spPr>
          <a:xfrm>
            <a:off x="1992798" y="5762697"/>
            <a:ext cx="86754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3F86FF7-02E5-4E61-5E62-D14832F23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842073"/>
              </p:ext>
            </p:extLst>
          </p:nvPr>
        </p:nvGraphicFramePr>
        <p:xfrm>
          <a:off x="8707091" y="765702"/>
          <a:ext cx="266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90440" progId="Equation.DSMT4">
                  <p:embed/>
                </p:oleObj>
              </mc:Choice>
              <mc:Fallback>
                <p:oleObj name="Equation" r:id="rId16" imgW="139680" imgH="190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D775B0E-4CEF-5D04-8616-CCB7A7CE9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091" y="765702"/>
                        <a:ext cx="266700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8193459-4743-A61B-F76D-E9E3430C2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04973"/>
              </p:ext>
            </p:extLst>
          </p:nvPr>
        </p:nvGraphicFramePr>
        <p:xfrm>
          <a:off x="6464113" y="5866052"/>
          <a:ext cx="266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90440" progId="Equation.DSMT4">
                  <p:embed/>
                </p:oleObj>
              </mc:Choice>
              <mc:Fallback>
                <p:oleObj name="Equation" r:id="rId18" imgW="139680" imgH="190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D775B0E-4CEF-5D04-8616-CCB7A7CE9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113" y="5866052"/>
                        <a:ext cx="266700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094F444-AC93-8DA3-186E-CFF614961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29191"/>
              </p:ext>
            </p:extLst>
          </p:nvPr>
        </p:nvGraphicFramePr>
        <p:xfrm>
          <a:off x="9413275" y="842223"/>
          <a:ext cx="3397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480" imgH="152280" progId="Equation.DSMT4">
                  <p:embed/>
                </p:oleObj>
              </mc:Choice>
              <mc:Fallback>
                <p:oleObj name="Equation" r:id="rId19" imgW="177480" imgH="152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DE9FCE0-2269-E8C1-AD48-2DFB13C3E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275" y="842223"/>
                        <a:ext cx="339725" cy="29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385F558-AFC8-A904-1A92-8C566EE9E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552362"/>
              </p:ext>
            </p:extLst>
          </p:nvPr>
        </p:nvGraphicFramePr>
        <p:xfrm>
          <a:off x="7170738" y="5928456"/>
          <a:ext cx="3397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480" imgH="152280" progId="Equation.DSMT4">
                  <p:embed/>
                </p:oleObj>
              </mc:Choice>
              <mc:Fallback>
                <p:oleObj name="Equation" r:id="rId21" imgW="177480" imgH="152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DE9FCE0-2269-E8C1-AD48-2DFB13C3E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5928456"/>
                        <a:ext cx="339725" cy="29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 descr="Background pattern&#10;&#10;Description automatically generated">
            <a:extLst>
              <a:ext uri="{FF2B5EF4-FFF2-40B4-BE49-F238E27FC236}">
                <a16:creationId xmlns:a16="http://schemas.microsoft.com/office/drawing/2014/main" id="{75A8DB84-2155-503C-5C27-C492426C4C1C}"/>
              </a:ext>
            </a:extLst>
          </p:cNvPr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23"/>
              </a:ext>
            </a:extLst>
          </a:blip>
          <a:srcRect l="36012" r="14448" b="2"/>
          <a:stretch/>
        </p:blipFill>
        <p:spPr>
          <a:xfrm>
            <a:off x="10707143" y="152897"/>
            <a:ext cx="813466" cy="926959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E9CFDBA2-E871-1BCD-64FD-4512D49E7559}"/>
              </a:ext>
            </a:extLst>
          </p:cNvPr>
          <p:cNvPicPr>
            <a:picLocks noChangeAspect="1"/>
          </p:cNvPicPr>
          <p:nvPr/>
        </p:nvPicPr>
        <p:blipFill rotWithShape="1"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68274" y="298366"/>
            <a:ext cx="771133" cy="77113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CD07AA80-4CF1-0A8F-A061-FA80282580B4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2226" y="2877643"/>
            <a:ext cx="1133981" cy="999782"/>
          </a:xfrm>
          <a:prstGeom prst="rect">
            <a:avLst/>
          </a:prstGeom>
        </p:spPr>
      </p:pic>
      <p:sp>
        <p:nvSpPr>
          <p:cNvPr id="38" name="Speech Bubble: Rectangle with Corners Rounded 37">
            <a:extLst>
              <a:ext uri="{FF2B5EF4-FFF2-40B4-BE49-F238E27FC236}">
                <a16:creationId xmlns:a16="http://schemas.microsoft.com/office/drawing/2014/main" id="{F387434C-2B0F-C37A-8684-0358498A88EF}"/>
              </a:ext>
            </a:extLst>
          </p:cNvPr>
          <p:cNvSpPr/>
          <p:nvPr/>
        </p:nvSpPr>
        <p:spPr>
          <a:xfrm>
            <a:off x="9021249" y="1451674"/>
            <a:ext cx="2534953" cy="1240403"/>
          </a:xfrm>
          <a:prstGeom prst="wedgeRoundRect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= 5n,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4284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3" grpId="0"/>
      <p:bldP spid="15" grpId="0"/>
      <p:bldP spid="26" grpId="0"/>
      <p:bldP spid="27" grpId="0"/>
      <p:bldP spid="28" grpId="0"/>
      <p:bldP spid="3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20515" y="0"/>
            <a:ext cx="12192000" cy="685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914400" y="512435"/>
            <a:ext cx="845820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402336" y="2438400"/>
            <a:ext cx="11049000" cy="3521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 tắc nhận hai đơn thức, nhân đơn thức với đa 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27; 1.28; 1.29 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</a:t>
            </a:r>
          </a:p>
          <a:p>
            <a:pPr>
              <a:lnSpc>
                <a:spcPct val="115000"/>
              </a:lnSpc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Ôn tập phép chia hai đơn thức một biến, chia đa thức cho đơn thức đã học ở lớp 7 và đọc trước bài 5: Phép chia đa thức cho đơn thức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9474517" y="152666"/>
            <a:ext cx="2120858" cy="2285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1588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5F097B-BA8C-79EF-575D-8CD835BEF4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84518" y="681800"/>
            <a:ext cx="4876801" cy="1280890"/>
          </a:xfrm>
        </p:spPr>
        <p:txBody>
          <a:bodyPr>
            <a:norm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oh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D:\NHO\SILE PP\tro choi\animpoohhoneydance.gif">
            <a:hlinkClick r:id="" action="ppaction://noaction"/>
            <a:extLst>
              <a:ext uri="{FF2B5EF4-FFF2-40B4-BE49-F238E27FC236}">
                <a16:creationId xmlns:a16="http://schemas.microsoft.com/office/drawing/2014/main" id="{5026F4F9-5FE7-6D4B-6736-25DA91F971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281710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A325CC42-9D9A-291C-C296-FF88238C8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59" y="155480"/>
            <a:ext cx="311539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A5203E6-BAAB-808E-DA53-BCFE4F7A7D58}"/>
              </a:ext>
            </a:extLst>
          </p:cNvPr>
          <p:cNvSpPr txBox="1"/>
          <p:nvPr/>
        </p:nvSpPr>
        <p:spPr>
          <a:xfrm>
            <a:off x="3048000" y="2920270"/>
            <a:ext cx="69342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vi-VN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ấu Pooh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ời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ân thiết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 fontAlgn="base"/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ấy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0" i="0" dirty="0">
              <a:solidFill>
                <a:srgbClr val="20212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2" name="Picture 6" descr="4 su that thu vi it nguoi biet ve winnie the pooh hoa ra la mot co gau cai - anh 1">
            <a:extLst>
              <a:ext uri="{FF2B5EF4-FFF2-40B4-BE49-F238E27FC236}">
                <a16:creationId xmlns:a16="http://schemas.microsoft.com/office/drawing/2014/main" id="{E0552F96-259E-CDE0-F576-1237EB8A4B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0089" y="30937"/>
            <a:ext cx="2424112" cy="2410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139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92000" cy="6663208"/>
            <a:chOff x="990069" y="467295"/>
            <a:chExt cx="7200000" cy="5184001"/>
          </a:xfrm>
        </p:grpSpPr>
        <p:grpSp>
          <p:nvGrpSpPr>
            <p:cNvPr id="5" name="Group 4"/>
            <p:cNvGrpSpPr/>
            <p:nvPr/>
          </p:nvGrpSpPr>
          <p:grpSpPr>
            <a:xfrm>
              <a:off x="990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96" name="Rectangle 9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3004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8" name="Rectangle 8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955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0" name="Rectangle 7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10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72" name="Rectangle 7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266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64" name="Rectangle 6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921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56" name="Rectangle 5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542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8" name="Rectangle 4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1645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0" name="Rectangle 3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231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32" name="Rectangle 3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886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24" name="Rectangle 2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576469" y="467297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16" name="Rectangle 1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35" name="Rectangle 134">
            <a:hlinkClick r:id="rId3" action="ppaction://hlinksldjump"/>
          </p:cNvPr>
          <p:cNvSpPr/>
          <p:nvPr/>
        </p:nvSpPr>
        <p:spPr>
          <a:xfrm>
            <a:off x="2260600" y="0"/>
            <a:ext cx="1028699" cy="8255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1</a:t>
            </a:r>
          </a:p>
        </p:txBody>
      </p:sp>
      <p:sp>
        <p:nvSpPr>
          <p:cNvPr id="136" name="Rectangle 135">
            <a:hlinkClick r:id="rId5" action="ppaction://hlinksldjump"/>
          </p:cNvPr>
          <p:cNvSpPr/>
          <p:nvPr/>
        </p:nvSpPr>
        <p:spPr>
          <a:xfrm>
            <a:off x="4491318" y="4250578"/>
            <a:ext cx="924981" cy="6840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3</a:t>
            </a:r>
          </a:p>
        </p:txBody>
      </p:sp>
      <p:sp>
        <p:nvSpPr>
          <p:cNvPr id="137" name="Rectangle 136">
            <a:hlinkClick r:id="rId6" action="ppaction://hlinksldjump"/>
          </p:cNvPr>
          <p:cNvSpPr/>
          <p:nvPr/>
        </p:nvSpPr>
        <p:spPr>
          <a:xfrm>
            <a:off x="10106704" y="5080000"/>
            <a:ext cx="967696" cy="7366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7</a:t>
            </a:r>
          </a:p>
        </p:txBody>
      </p:sp>
      <p:pic>
        <p:nvPicPr>
          <p:cNvPr id="138" name="Picture 2" descr="D:\NHO\SILE PP\tro choi\animpoohhoneydance.gif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" y="4330924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" name="Picture 9" descr="C:\Users\HT\Desktop\pooh2012060.gif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6337"/>
            <a:ext cx="806824" cy="91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8" descr="C:\Users\HT\Desktop\Bee1.gif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5311" y="4817862"/>
            <a:ext cx="877815" cy="877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" name="Picture 4" descr="Hình ảnh có liên qua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921" y="5423838"/>
            <a:ext cx="798279" cy="1287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8" descr="Hình ảnh có liên qua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772297" y="4153032"/>
            <a:ext cx="723738" cy="85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" name="Picture 10" descr="Hình ảnh có liên quan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064" y="5422457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" name="Picture 12" descr="Hình ảnh có liên quan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577" y="3071924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6" name="Rectangle 145">
            <a:hlinkClick r:id="rId14" action="ppaction://hlinksldjump"/>
          </p:cNvPr>
          <p:cNvSpPr/>
          <p:nvPr/>
        </p:nvSpPr>
        <p:spPr>
          <a:xfrm>
            <a:off x="3365500" y="2540000"/>
            <a:ext cx="990600" cy="7461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2</a:t>
            </a:r>
          </a:p>
        </p:txBody>
      </p:sp>
      <p:sp>
        <p:nvSpPr>
          <p:cNvPr id="147" name="Rectangle 146">
            <a:hlinkClick r:id="rId15" action="ppaction://hlinksldjump"/>
          </p:cNvPr>
          <p:cNvSpPr/>
          <p:nvPr/>
        </p:nvSpPr>
        <p:spPr>
          <a:xfrm>
            <a:off x="6680200" y="1701800"/>
            <a:ext cx="1028700" cy="77276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4</a:t>
            </a:r>
          </a:p>
        </p:txBody>
      </p:sp>
      <p:sp>
        <p:nvSpPr>
          <p:cNvPr id="152" name="Rectangle 151">
            <a:hlinkClick r:id="rId16" action="ppaction://hlinksldjump"/>
          </p:cNvPr>
          <p:cNvSpPr/>
          <p:nvPr/>
        </p:nvSpPr>
        <p:spPr>
          <a:xfrm>
            <a:off x="8877300" y="1718165"/>
            <a:ext cx="1066800" cy="74563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5</a:t>
            </a:r>
          </a:p>
        </p:txBody>
      </p:sp>
      <p:sp>
        <p:nvSpPr>
          <p:cNvPr id="153" name="Rectangle 152">
            <a:hlinkClick r:id="rId17" action="ppaction://hlinksldjump"/>
          </p:cNvPr>
          <p:cNvSpPr/>
          <p:nvPr/>
        </p:nvSpPr>
        <p:spPr>
          <a:xfrm>
            <a:off x="11134166" y="2556365"/>
            <a:ext cx="1057834" cy="73816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6</a:t>
            </a:r>
          </a:p>
        </p:txBody>
      </p:sp>
      <p:pic>
        <p:nvPicPr>
          <p:cNvPr id="110" name="Picture 7" descr="C:\Users\HT\Desktop\Untitled-3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306" y="4915364"/>
            <a:ext cx="1721223" cy="1942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" name="This_Old_Man_instrumental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20" cstate="print"/>
          <a:stretch>
            <a:fillRect/>
          </a:stretch>
        </p:blipFill>
        <p:spPr>
          <a:xfrm>
            <a:off x="-355600" y="1604682"/>
            <a:ext cx="711200" cy="711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2842" y="808544"/>
            <a:ext cx="1023324" cy="909621"/>
          </a:xfrm>
          <a:prstGeom prst="rect">
            <a:avLst/>
          </a:prstGeom>
        </p:spPr>
      </p:pic>
      <p:pic>
        <p:nvPicPr>
          <p:cNvPr id="159" name="Picture 158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8571" y="5047617"/>
            <a:ext cx="1023324" cy="909621"/>
          </a:xfrm>
          <a:prstGeom prst="rect">
            <a:avLst/>
          </a:prstGeom>
        </p:spPr>
      </p:pic>
      <p:pic>
        <p:nvPicPr>
          <p:cNvPr id="160" name="Picture 159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747" y="1665805"/>
            <a:ext cx="1023324" cy="909621"/>
          </a:xfrm>
          <a:prstGeom prst="rect">
            <a:avLst/>
          </a:prstGeom>
        </p:spPr>
      </p:pic>
      <p:pic>
        <p:nvPicPr>
          <p:cNvPr id="161" name="Picture 160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6789" y="2540000"/>
            <a:ext cx="1023324" cy="909621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260" y="4035625"/>
            <a:ext cx="1023324" cy="909621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04" y="844360"/>
            <a:ext cx="1023324" cy="909621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747" y="3317371"/>
            <a:ext cx="1023324" cy="909621"/>
          </a:xfrm>
          <a:prstGeom prst="rect">
            <a:avLst/>
          </a:prstGeom>
        </p:spPr>
      </p:pic>
      <p:pic>
        <p:nvPicPr>
          <p:cNvPr id="165" name="Picture 164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0059" y="3243411"/>
            <a:ext cx="1023324" cy="909621"/>
          </a:xfrm>
          <a:prstGeom prst="rect">
            <a:avLst/>
          </a:prstGeom>
        </p:spPr>
      </p:pic>
      <p:pic>
        <p:nvPicPr>
          <p:cNvPr id="166" name="Picture 165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707" y="1554179"/>
            <a:ext cx="1023324" cy="909621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1076" y="3227743"/>
            <a:ext cx="1023324" cy="909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5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12 0.00116 C -0.09072 -0.07291 -0.05701 -0.13726 -0.01158 -0.14166 C 0.03189 -0.14699 0.0725 -0.09722 0.07523 -0.02546 C 0.07875 0.04144 0.05024 0.10324 0.0095 0.10764 C -0.02772 0.11135 -0.06313 0.06991 -0.06573 0.00787 C -0.06846 -0.04838 -0.04477 -0.10185 -0.01028 -0.10625 C 0.02161 -0.10949 0.05154 -0.07523 0.05349 -0.02314 C 0.05558 0.02315 0.0367 0.06899 0.00807 0.07084 C -0.0177 0.07431 -0.04204 0.04769 -0.04412 0.00533 C -0.04543 -0.03217 -0.03124 -0.06875 -0.00885 -0.07106 C 0.0108 -0.07291 0.03046 -0.05324 0.03189 -0.02083 C 0.03319 0.00695 0.02304 0.03334 0.00664 0.03542 C -0.00677 0.03797 -0.02109 0.0257 -0.02174 0.00371 C -0.02317 -0.01412 -0.0177 -0.0331 -0.00755 -0.03541 C 0.00065 -0.03541 0.00872 -0.03101 0.01015 -0.01875 C 0.0108 -0.01088 0.0095 -0.00324 0.00534 -4.07407E-6 C 0.00325 0.00116 0.00195 0.00116 2.55109E-7 -4.07407E-6 " pathEditMode="relative" rAng="0" ptsTypes="AAAAAAAAAAAAAAAAA">
                                      <p:cBhvr>
                                        <p:cTn id="11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0" y="-19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723E-6 1.11111E-6 L 0.14304 -0.0018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1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5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304 -0.00185 C 0.20916 -0.02269 0.27528 -0.04282 0.30053 -0.00486 C 0.32604 0.0331 0.31042 0.13079 0.29507 0.22847 " pathEditMode="relative" rAng="0" ptsTypes="aaA">
                                      <p:cBhvr>
                                        <p:cTn id="30" dur="3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0" y="95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507 0.22847 C 0.2909 0.375 0.28739 0.52268 0.29051 0.58356 C 0.29454 0.64537 0.30743 0.61412 0.3211 0.58542 " pathEditMode="relative" rAng="0" ptsTypes="aaA">
                                      <p:cBhvr>
                                        <p:cTn id="45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" y="2080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11 0.58541 C 0.39021 0.59583 0.45933 0.60671 0.48939 0.58842 C 0.51985 0.57106 0.48614 0.4993 0.50202 0.48148 C 0.51738 0.46412 0.56801 0.50601 0.58285 0.48333 C 0.59833 0.46018 0.59443 0.40139 0.59144 0.34351 " pathEditMode="relative" rAng="0" ptsTypes="aaaaA">
                                      <p:cBhvr>
                                        <p:cTn id="60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00" y="-1100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6072 0.36921 C 0.54952 0.31273 0.53833 0.25648 0.55525 0.2331 C 0.57217 0.20995 0.61721 0.21967 0.66237 0.2294 " pathEditMode="relative" rAng="0" ptsTypes="aaA">
                                      <p:cBhvr>
                                        <p:cTn id="75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0" y="-8000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6237 0.2294 C 0.69335 0.21759 0.72446 0.20625 0.73747 0.2294 C 0.75062 0.25255 0.72654 0.3463 0.74059 0.36898 C 0.75465 0.39167 0.78836 0.37755 0.8222 0.36389 " pathEditMode="relative" rAng="0" ptsTypes="aaaA">
                                      <p:cBhvr>
                                        <p:cTn id="90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0" y="6900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5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2000"/>
                                        <p:tgtEl>
                                          <p:spTgt spid="15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/>
                                        <p:tgtEl>
                                          <p:spTgt spid="15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2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22 0.36389 C 0.86294 0.31875 0.90394 0.27361 0.92099 0.33264 C 0.93817 0.39167 0.93128 0.55509 0.92464 0.71875 " pathEditMode="relative" rAng="0" ptsTypes="aaA">
                                      <p:cBhvr>
                                        <p:cTn id="105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00" y="13200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20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3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1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93492 0.7456 C 0.85865 0.72801 0.78238 0.71042 0.75192 0.7162 C 0.72146 0.72199 0.75205 0.76967 0.75192 0.78079 " pathEditMode="relative" ptsTypes="aaA">
                                      <p:cBhvr>
                                        <p:cTn id="115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20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7"/>
                  </p:tgtEl>
                </p:cond>
              </p:nextCondLst>
            </p:seq>
            <p:audio>
              <p:cMediaNode numSld="15">
                <p:cTn id="123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8"/>
                </p:tgtEl>
              </p:cMediaNode>
            </p:audio>
          </p:childTnLst>
        </p:cTn>
      </p:par>
    </p:tnLst>
    <p:bldLst>
      <p:bldP spid="135" grpId="0" uiExpand="1" build="allAtOnce" animBg="1"/>
      <p:bldP spid="135" grpId="1" build="allAtOnce" animBg="1"/>
      <p:bldP spid="136" grpId="0" build="allAtOnce" animBg="1"/>
      <p:bldP spid="137" grpId="0" animBg="1"/>
      <p:bldP spid="146" grpId="0" build="allAtOnce" animBg="1"/>
      <p:bldP spid="147" grpId="0" build="allAtOnce" animBg="1"/>
      <p:bldP spid="152" grpId="0" build="allAtOnce" animBg="1"/>
      <p:bldP spid="1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344" y="1779"/>
            <a:ext cx="8992655" cy="2356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32530" y="1447264"/>
            <a:ext cx="12682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74743" y="2556237"/>
            <a:ext cx="985235" cy="76389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77671" y="2541495"/>
            <a:ext cx="4921624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68316" y="3534821"/>
            <a:ext cx="886625" cy="8085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77671" y="3563469"/>
            <a:ext cx="4894727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64583" y="4598894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31457" y="4531659"/>
            <a:ext cx="4773708" cy="80682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87954" y="256256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72538" y="256574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98056" cy="2359456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8442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2" y="5217602"/>
            <a:ext cx="717653" cy="626683"/>
          </a:xfrm>
          <a:prstGeom prst="rect">
            <a:avLst/>
          </a:prstGeom>
          <a:noFill/>
        </p:spPr>
      </p:pic>
      <p:sp>
        <p:nvSpPr>
          <p:cNvPr id="161" name="Rectangle 160"/>
          <p:cNvSpPr/>
          <p:nvPr/>
        </p:nvSpPr>
        <p:spPr>
          <a:xfrm>
            <a:off x="3011069" y="5665694"/>
            <a:ext cx="486783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2" name="Oval 161"/>
          <p:cNvSpPr/>
          <p:nvPr/>
        </p:nvSpPr>
        <p:spPr>
          <a:xfrm>
            <a:off x="1642171" y="5665694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0437657-111B-37DA-076E-F74169952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0851" y="1452743"/>
            <a:ext cx="41429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 quả của phép tính:</a:t>
            </a:r>
            <a:r>
              <a:rPr kumimoji="0" lang="vi-VN" altLang="en-US" sz="3200" b="0" i="0" u="none" strike="noStrike" cap="none" normalizeH="0" baseline="0" dirty="0" bmk="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91F76F-3353-33BE-156B-25F79672B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14033"/>
              </p:ext>
            </p:extLst>
          </p:nvPr>
        </p:nvGraphicFramePr>
        <p:xfrm>
          <a:off x="7586193" y="1462175"/>
          <a:ext cx="1367501" cy="59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66400" progId="Equation.DSMT4">
                  <p:embed/>
                </p:oleObj>
              </mc:Choice>
              <mc:Fallback>
                <p:oleObj name="Equation" r:id="rId10" imgW="596880" imgH="2664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193" y="1462175"/>
                        <a:ext cx="1367501" cy="596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EE6320E4-8FE1-D1BD-F97B-7FFD138FA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427" y="5949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6C9EF7FE-9DA8-422C-18E6-10B3A12B7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A1322-4EC3-B069-9EDB-47D52D735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298250"/>
              </p:ext>
            </p:extLst>
          </p:nvPr>
        </p:nvGraphicFramePr>
        <p:xfrm>
          <a:off x="4937310" y="2599917"/>
          <a:ext cx="862475" cy="64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66584" progId="Equation.DSMT4">
                  <p:embed/>
                </p:oleObj>
              </mc:Choice>
              <mc:Fallback>
                <p:oleObj name="Equation" r:id="rId12" imgW="380835" imgH="266584" progId="Equation.DSMT4">
                  <p:embed/>
                  <p:pic>
                    <p:nvPicPr>
                      <p:cNvPr id="0" name="Object 4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310" y="2599917"/>
                        <a:ext cx="862475" cy="640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>
            <a:extLst>
              <a:ext uri="{FF2B5EF4-FFF2-40B4-BE49-F238E27FC236}">
                <a16:creationId xmlns:a16="http://schemas.microsoft.com/office/drawing/2014/main" id="{5C69C54B-EB6F-62C5-B970-CC63A18BE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A68704-C376-A2BF-654D-49D0842D8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95449"/>
              </p:ext>
            </p:extLst>
          </p:nvPr>
        </p:nvGraphicFramePr>
        <p:xfrm>
          <a:off x="4955703" y="3605604"/>
          <a:ext cx="886625" cy="63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266584" progId="Equation.DSMT4">
                  <p:embed/>
                </p:oleObj>
              </mc:Choice>
              <mc:Fallback>
                <p:oleObj name="Equation" r:id="rId14" imgW="380835" imgH="266584" progId="Equation.DSMT4">
                  <p:embed/>
                  <p:pic>
                    <p:nvPicPr>
                      <p:cNvPr id="0" name="Object 6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703" y="3605604"/>
                        <a:ext cx="886625" cy="635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>
            <a:extLst>
              <a:ext uri="{FF2B5EF4-FFF2-40B4-BE49-F238E27FC236}">
                <a16:creationId xmlns:a16="http://schemas.microsoft.com/office/drawing/2014/main" id="{2835C006-CEEC-F87E-6C7B-7C4818667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2FA939-66DA-C1A2-2CC5-CBBE1A62F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93224"/>
              </p:ext>
            </p:extLst>
          </p:nvPr>
        </p:nvGraphicFramePr>
        <p:xfrm>
          <a:off x="4967764" y="4612339"/>
          <a:ext cx="874563" cy="60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359" imgH="266469" progId="Equation.DSMT4">
                  <p:embed/>
                </p:oleObj>
              </mc:Choice>
              <mc:Fallback>
                <p:oleObj name="Equation" r:id="rId16" imgW="393359" imgH="266469" progId="Equation.DSMT4">
                  <p:embed/>
                  <p:pic>
                    <p:nvPicPr>
                      <p:cNvPr id="0" name="Object 8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764" y="4612339"/>
                        <a:ext cx="874563" cy="606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>
            <a:extLst>
              <a:ext uri="{FF2B5EF4-FFF2-40B4-BE49-F238E27FC236}">
                <a16:creationId xmlns:a16="http://schemas.microsoft.com/office/drawing/2014/main" id="{8E564C4C-92FF-9AF7-0FF4-23E69FFA3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6AEE97-ACA9-55A2-F480-27E376A34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5132"/>
              </p:ext>
            </p:extLst>
          </p:nvPr>
        </p:nvGraphicFramePr>
        <p:xfrm>
          <a:off x="4955704" y="5707106"/>
          <a:ext cx="886624" cy="61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359" imgH="266469" progId="Equation.DSMT4">
                  <p:embed/>
                </p:oleObj>
              </mc:Choice>
              <mc:Fallback>
                <p:oleObj name="Equation" r:id="rId18" imgW="393359" imgH="266469" progId="Equation.DSMT4">
                  <p:embed/>
                  <p:pic>
                    <p:nvPicPr>
                      <p:cNvPr id="0" name="Object 10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704" y="5707106"/>
                        <a:ext cx="886624" cy="614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3494" y="-19074"/>
            <a:ext cx="8681547" cy="247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66290" y="1469873"/>
            <a:ext cx="64820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23495" y="380551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98694" y="3805519"/>
            <a:ext cx="4625788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94329" y="2687656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971800" y="2729751"/>
            <a:ext cx="462578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24242" y="49322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12142" y="4908177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87954" y="256256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72538" y="256574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85094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2" y="5217602"/>
            <a:ext cx="737899" cy="644363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42171" y="60752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30071" y="6051177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BE3844A-0285-41B3-77D7-33C2AB2D5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BFD48-90DB-494E-0840-B8D9DF3F8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56872"/>
              </p:ext>
            </p:extLst>
          </p:nvPr>
        </p:nvGraphicFramePr>
        <p:xfrm>
          <a:off x="7422118" y="1538177"/>
          <a:ext cx="1526214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66400" progId="Equation.DSMT4">
                  <p:embed/>
                </p:oleObj>
              </mc:Choice>
              <mc:Fallback>
                <p:oleObj name="Equation" r:id="rId10" imgW="698400" imgH="2664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118" y="1538177"/>
                        <a:ext cx="1526214" cy="568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7BD84F25-71DF-C887-C2BC-2A849CC00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3C41E2-88F3-0536-DB35-F3EA9540F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945082"/>
              </p:ext>
            </p:extLst>
          </p:nvPr>
        </p:nvGraphicFramePr>
        <p:xfrm>
          <a:off x="5003583" y="3017523"/>
          <a:ext cx="703728" cy="42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1000" imgH="228600" progId="Equation.DSMT4">
                  <p:embed/>
                </p:oleObj>
              </mc:Choice>
              <mc:Fallback>
                <p:oleObj name="Equation" r:id="rId12" imgW="381000" imgH="2286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583" y="3017523"/>
                        <a:ext cx="703728" cy="422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A4D62CBD-3DD3-2DCB-8960-0DF9227B2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AA17A1-4B2F-4F9F-D1FA-262E3CC24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93624"/>
              </p:ext>
            </p:extLst>
          </p:nvPr>
        </p:nvGraphicFramePr>
        <p:xfrm>
          <a:off x="4849758" y="4085256"/>
          <a:ext cx="914846" cy="42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85" imgH="228501" progId="Equation.DSMT4">
                  <p:embed/>
                </p:oleObj>
              </mc:Choice>
              <mc:Fallback>
                <p:oleObj name="Equation" r:id="rId14" imgW="495085" imgH="228501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758" y="4085256"/>
                        <a:ext cx="914846" cy="422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0967523F-82E9-7B47-BB7E-BD4ACE7B9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5587F9-65DA-6769-B86A-D12E79655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11812"/>
              </p:ext>
            </p:extLst>
          </p:nvPr>
        </p:nvGraphicFramePr>
        <p:xfrm>
          <a:off x="4960760" y="5072867"/>
          <a:ext cx="1067321" cy="50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693" imgH="266469" progId="Equation.DSMT4">
                  <p:embed/>
                </p:oleObj>
              </mc:Choice>
              <mc:Fallback>
                <p:oleObj name="Equation" r:id="rId16" imgW="583693" imgH="266469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760" y="5072867"/>
                        <a:ext cx="1067321" cy="50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>
            <a:extLst>
              <a:ext uri="{FF2B5EF4-FFF2-40B4-BE49-F238E27FC236}">
                <a16:creationId xmlns:a16="http://schemas.microsoft.com/office/drawing/2014/main" id="{3844C92C-75A0-31CE-228F-CDAE95E60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B685C0-C73B-1A61-25E5-8D377A790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472386"/>
              </p:ext>
            </p:extLst>
          </p:nvPr>
        </p:nvGraphicFramePr>
        <p:xfrm>
          <a:off x="5087472" y="6214470"/>
          <a:ext cx="856202" cy="50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002" imgH="266584" progId="Equation.DSMT4">
                  <p:embed/>
                </p:oleObj>
              </mc:Choice>
              <mc:Fallback>
                <p:oleObj name="Equation" r:id="rId18" imgW="457002" imgH="266584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472" y="6214470"/>
                        <a:ext cx="856202" cy="50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22" y="10049"/>
            <a:ext cx="9602777" cy="2230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01233" y="1349985"/>
            <a:ext cx="64738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79805" y="5641524"/>
            <a:ext cx="821461" cy="79337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65930" y="5647765"/>
            <a:ext cx="4679578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19152" y="3693197"/>
            <a:ext cx="873644" cy="73272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993616" y="3675686"/>
            <a:ext cx="4894728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586563" y="4608310"/>
            <a:ext cx="873644" cy="760744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98696" y="4656113"/>
            <a:ext cx="486783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20719" y="6085696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05303" y="6088871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82046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2" y="5217602"/>
            <a:ext cx="705297" cy="615893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27622" y="2622210"/>
            <a:ext cx="873644" cy="84713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93616" y="2678252"/>
            <a:ext cx="4894728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86EBEE2-2987-596A-D14D-45C9E87BE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001911-26ED-20DB-A33E-A79FED260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77072"/>
              </p:ext>
            </p:extLst>
          </p:nvPr>
        </p:nvGraphicFramePr>
        <p:xfrm>
          <a:off x="7118762" y="1396024"/>
          <a:ext cx="2571972" cy="626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317160" progId="Equation.DSMT4">
                  <p:embed/>
                </p:oleObj>
              </mc:Choice>
              <mc:Fallback>
                <p:oleObj name="Equation" r:id="rId10" imgW="126972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762" y="1396024"/>
                        <a:ext cx="2571972" cy="626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B737EF91-F794-63F8-3DC5-C180CA9C7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520" y="29927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4AFDB2-7282-560C-88F7-031D2E8B4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73884"/>
              </p:ext>
            </p:extLst>
          </p:nvPr>
        </p:nvGraphicFramePr>
        <p:xfrm>
          <a:off x="4295519" y="2897346"/>
          <a:ext cx="1831919" cy="44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032" imgH="266584" progId="Equation.DSMT4">
                  <p:embed/>
                </p:oleObj>
              </mc:Choice>
              <mc:Fallback>
                <p:oleObj name="Equation" r:id="rId12" imgW="1079032" imgH="266584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519" y="2897346"/>
                        <a:ext cx="1831919" cy="449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6AFD6FFC-1086-BC77-C638-2F0665AE2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2892" y="3804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823C2A-1B50-2C73-9E54-9C55C0D2D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35820"/>
              </p:ext>
            </p:extLst>
          </p:nvPr>
        </p:nvGraphicFramePr>
        <p:xfrm>
          <a:off x="4292891" y="3804397"/>
          <a:ext cx="2024753" cy="46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5977" imgH="266584" progId="Equation.DSMT4">
                  <p:embed/>
                </p:oleObj>
              </mc:Choice>
              <mc:Fallback>
                <p:oleObj name="Equation" r:id="rId14" imgW="1205977" imgH="266584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891" y="3804397"/>
                        <a:ext cx="2024753" cy="460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87E0C867-6C43-013C-1307-419C73133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520" y="48517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579AE8-AAA5-340D-404F-DD3E16AE6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083774"/>
              </p:ext>
            </p:extLst>
          </p:nvPr>
        </p:nvGraphicFramePr>
        <p:xfrm>
          <a:off x="4295519" y="4851771"/>
          <a:ext cx="1831919" cy="44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032" imgH="266584" progId="Equation.DSMT4">
                  <p:embed/>
                </p:oleObj>
              </mc:Choice>
              <mc:Fallback>
                <p:oleObj name="Equation" r:id="rId16" imgW="1079032" imgH="266584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519" y="4851771"/>
                        <a:ext cx="1831919" cy="449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>
            <a:extLst>
              <a:ext uri="{FF2B5EF4-FFF2-40B4-BE49-F238E27FC236}">
                <a16:creationId xmlns:a16="http://schemas.microsoft.com/office/drawing/2014/main" id="{B09CF451-E4B3-5D52-1CCF-F0142D1FE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88CE96-4C5A-8366-3C86-DF5CC027C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64578"/>
              </p:ext>
            </p:extLst>
          </p:nvPr>
        </p:nvGraphicFramePr>
        <p:xfrm>
          <a:off x="4299242" y="5857613"/>
          <a:ext cx="2014040" cy="46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282" imgH="266584" progId="Equation.DSMT4">
                  <p:embed/>
                </p:oleObj>
              </mc:Choice>
              <mc:Fallback>
                <p:oleObj name="Equation" r:id="rId18" imgW="1193282" imgH="266584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242" y="5857613"/>
                        <a:ext cx="2014040" cy="460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199" y="7121"/>
            <a:ext cx="9401477" cy="2306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59106" y="1452283"/>
            <a:ext cx="4556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04178" y="462578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33164" y="4598896"/>
            <a:ext cx="4518211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855694" y="2526291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2823" y="2541492"/>
            <a:ext cx="462578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718372" y="3506892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79377" y="3509684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87954" y="256256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72538" y="256574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76369" y="586110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2" y="5217602"/>
            <a:ext cx="754047" cy="658463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69066" y="5712208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110753" y="5728448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972AAB2-B6F1-DF1C-470E-02BFCCA5C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3FC804-E7DF-DD14-0153-9EF8E4367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24923"/>
              </p:ext>
            </p:extLst>
          </p:nvPr>
        </p:nvGraphicFramePr>
        <p:xfrm>
          <a:off x="6667222" y="1403678"/>
          <a:ext cx="2841433" cy="65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317160" progId="Equation.DSMT4">
                  <p:embed/>
                </p:oleObj>
              </mc:Choice>
              <mc:Fallback>
                <p:oleObj name="Equation" r:id="rId10" imgW="128268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222" y="1403678"/>
                        <a:ext cx="2841433" cy="650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5A1817EA-646C-562F-58D4-56AD0B119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F7304F-FB54-27F2-C67C-4440361DE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074447"/>
              </p:ext>
            </p:extLst>
          </p:nvPr>
        </p:nvGraphicFramePr>
        <p:xfrm>
          <a:off x="4452644" y="2705281"/>
          <a:ext cx="1723045" cy="46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865" imgH="266584" progId="Equation.DSMT4">
                  <p:embed/>
                </p:oleObj>
              </mc:Choice>
              <mc:Fallback>
                <p:oleObj name="Equation" r:id="rId12" imgW="1002865" imgH="266584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644" y="2705281"/>
                        <a:ext cx="1723045" cy="465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A323F5DA-0FE6-C56C-7345-37180076F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91025B-3CF2-E0E5-57EF-3B18128D8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508194"/>
              </p:ext>
            </p:extLst>
          </p:nvPr>
        </p:nvGraphicFramePr>
        <p:xfrm>
          <a:off x="4450040" y="3700275"/>
          <a:ext cx="1853086" cy="46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032" imgH="266584" progId="Equation.DSMT4">
                  <p:embed/>
                </p:oleObj>
              </mc:Choice>
              <mc:Fallback>
                <p:oleObj name="Equation" r:id="rId14" imgW="1079032" imgH="266584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040" y="3700275"/>
                        <a:ext cx="1853086" cy="465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5B61647A-F4F1-2A89-6CA4-A0B747142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11DC32-D3F3-1446-CE5D-08B1C1766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11265"/>
              </p:ext>
            </p:extLst>
          </p:nvPr>
        </p:nvGraphicFramePr>
        <p:xfrm>
          <a:off x="4537132" y="4798362"/>
          <a:ext cx="1853086" cy="46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032" imgH="266584" progId="Equation.DSMT4">
                  <p:embed/>
                </p:oleObj>
              </mc:Choice>
              <mc:Fallback>
                <p:oleObj name="Equation" r:id="rId16" imgW="1079032" imgH="266584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132" y="4798362"/>
                        <a:ext cx="1853086" cy="465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>
            <a:extLst>
              <a:ext uri="{FF2B5EF4-FFF2-40B4-BE49-F238E27FC236}">
                <a16:creationId xmlns:a16="http://schemas.microsoft.com/office/drawing/2014/main" id="{34791BB5-8495-005E-A6D5-40B28F4D9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FC3F9C-C84A-977C-D5FF-BCE20CC8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701190"/>
              </p:ext>
            </p:extLst>
          </p:nvPr>
        </p:nvGraphicFramePr>
        <p:xfrm>
          <a:off x="4630888" y="5883948"/>
          <a:ext cx="1549657" cy="46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003" imgH="266584" progId="Equation.DSMT4">
                  <p:embed/>
                </p:oleObj>
              </mc:Choice>
              <mc:Fallback>
                <p:oleObj name="Equation" r:id="rId18" imgW="914003" imgH="266584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888" y="5883948"/>
                        <a:ext cx="1549657" cy="465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833" y="-36505"/>
            <a:ext cx="9184843" cy="2263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14510" y="1340665"/>
            <a:ext cx="45560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865542" y="3523129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39035" y="3523130"/>
            <a:ext cx="4625788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936376" y="2418715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06270" y="2420468"/>
            <a:ext cx="462578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832214" y="4676481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79377" y="4679577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87954" y="256256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72538" y="256574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90174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2" y="5217603"/>
            <a:ext cx="783455" cy="68414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865542" y="572929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43518" y="5674660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F5EDF5-3625-66EA-0730-2765E4B53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932918"/>
              </p:ext>
            </p:extLst>
          </p:nvPr>
        </p:nvGraphicFramePr>
        <p:xfrm>
          <a:off x="6731307" y="1237745"/>
          <a:ext cx="2711890" cy="803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495000" progId="Equation.DSMT4">
                  <p:embed/>
                </p:oleObj>
              </mc:Choice>
              <mc:Fallback>
                <p:oleObj name="Equation" r:id="rId10" imgW="1498320" imgH="4950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307" y="1237745"/>
                        <a:ext cx="2711890" cy="803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0D820EE8-6BED-70AE-6B18-A45BF18B9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DA2B4E-B772-D1BB-7067-8425E4D9C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08272"/>
              </p:ext>
            </p:extLst>
          </p:nvPr>
        </p:nvGraphicFramePr>
        <p:xfrm>
          <a:off x="4480126" y="2399795"/>
          <a:ext cx="1633621" cy="7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6000" imgH="457200" progId="Equation.DSMT4">
                  <p:embed/>
                </p:oleObj>
              </mc:Choice>
              <mc:Fallback>
                <p:oleObj name="Equation" r:id="rId12" imgW="1016000" imgH="4572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126" y="2399795"/>
                        <a:ext cx="1633621" cy="740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5C47B87F-E0A0-DDC5-6FAB-FDFB38176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499" y="36217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EA8FB-D6A8-C42F-301D-89B0B9238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45637"/>
              </p:ext>
            </p:extLst>
          </p:nvPr>
        </p:nvGraphicFramePr>
        <p:xfrm>
          <a:off x="4492537" y="3546973"/>
          <a:ext cx="1633621" cy="7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6000" imgH="457200" progId="Equation.DSMT4">
                  <p:embed/>
                </p:oleObj>
              </mc:Choice>
              <mc:Fallback>
                <p:oleObj name="Equation" r:id="rId14" imgW="1016000" imgH="4572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537" y="3546973"/>
                        <a:ext cx="1633621" cy="740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7471E8F6-275B-8C89-3CD1-75DDE3860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499" y="4823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4121A9-B438-73D3-307D-38B0FEAE0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6700"/>
              </p:ext>
            </p:extLst>
          </p:nvPr>
        </p:nvGraphicFramePr>
        <p:xfrm>
          <a:off x="4475296" y="4676481"/>
          <a:ext cx="1998903" cy="7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600" imgH="457200" progId="Equation.DSMT4">
                  <p:embed/>
                </p:oleObj>
              </mc:Choice>
              <mc:Fallback>
                <p:oleObj name="Equation" r:id="rId16" imgW="1244600" imgH="4572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296" y="4676481"/>
                        <a:ext cx="1998903" cy="740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>
            <a:extLst>
              <a:ext uri="{FF2B5EF4-FFF2-40B4-BE49-F238E27FC236}">
                <a16:creationId xmlns:a16="http://schemas.microsoft.com/office/drawing/2014/main" id="{2C3E6105-F3F8-7D7C-E950-32F20D472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8B3A6C-1977-6CDF-F9B1-3A99A7D4A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51055"/>
              </p:ext>
            </p:extLst>
          </p:nvPr>
        </p:nvGraphicFramePr>
        <p:xfrm>
          <a:off x="4412443" y="5687546"/>
          <a:ext cx="1998903" cy="7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44600" imgH="457200" progId="Equation.DSMT4">
                  <p:embed/>
                </p:oleObj>
              </mc:Choice>
              <mc:Fallback>
                <p:oleObj name="Equation" r:id="rId18" imgW="1244600" imgH="457200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443" y="5687546"/>
                        <a:ext cx="1998903" cy="740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382</TotalTime>
  <Words>678</Words>
  <Application>Microsoft Office PowerPoint</Application>
  <PresentationFormat>Widescreen</PresentationFormat>
  <Paragraphs>124</Paragraphs>
  <Slides>23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Arial Rounded MT Bold</vt:lpstr>
      <vt:lpstr>Calibri</vt:lpstr>
      <vt:lpstr>Century Gothic</vt:lpstr>
      <vt:lpstr>Impact</vt:lpstr>
      <vt:lpstr>Tahoma</vt:lpstr>
      <vt:lpstr>Times New Roman</vt:lpstr>
      <vt:lpstr>Wingdings 3</vt:lpstr>
      <vt:lpstr>Wisp</vt:lpstr>
      <vt:lpstr>Equation</vt:lpstr>
      <vt:lpstr>MathType 7.0 Equation</vt:lpstr>
      <vt:lpstr>PowerPoint Presentation</vt:lpstr>
      <vt:lpstr>PowerPoint Presentation</vt:lpstr>
      <vt:lpstr>Gấu Pooh tìm mậ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en</dc:creator>
  <cp:lastModifiedBy>Then Hong</cp:lastModifiedBy>
  <cp:revision>482</cp:revision>
  <dcterms:created xsi:type="dcterms:W3CDTF">2006-08-16T00:00:00Z</dcterms:created>
  <dcterms:modified xsi:type="dcterms:W3CDTF">2023-06-26T09:22:28Z</dcterms:modified>
</cp:coreProperties>
</file>